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97" r:id="rId2"/>
    <p:sldId id="316" r:id="rId3"/>
    <p:sldId id="306" r:id="rId4"/>
    <p:sldId id="298" r:id="rId5"/>
    <p:sldId id="300" r:id="rId6"/>
    <p:sldId id="299" r:id="rId7"/>
    <p:sldId id="301" r:id="rId8"/>
    <p:sldId id="309" r:id="rId9"/>
    <p:sldId id="303" r:id="rId10"/>
    <p:sldId id="304" r:id="rId11"/>
    <p:sldId id="307" r:id="rId12"/>
    <p:sldId id="256" r:id="rId13"/>
    <p:sldId id="257" r:id="rId14"/>
    <p:sldId id="294" r:id="rId15"/>
    <p:sldId id="295" r:id="rId16"/>
    <p:sldId id="271" r:id="rId17"/>
    <p:sldId id="272" r:id="rId18"/>
    <p:sldId id="273" r:id="rId19"/>
    <p:sldId id="278" r:id="rId20"/>
    <p:sldId id="296" r:id="rId21"/>
    <p:sldId id="308" r:id="rId22"/>
    <p:sldId id="315" r:id="rId23"/>
    <p:sldId id="314" r:id="rId24"/>
    <p:sldId id="276" r:id="rId25"/>
    <p:sldId id="279" r:id="rId26"/>
    <p:sldId id="293" r:id="rId27"/>
    <p:sldId id="280" r:id="rId28"/>
    <p:sldId id="310" r:id="rId29"/>
    <p:sldId id="281" r:id="rId30"/>
    <p:sldId id="275" r:id="rId31"/>
    <p:sldId id="283" r:id="rId32"/>
    <p:sldId id="270" r:id="rId33"/>
    <p:sldId id="302" r:id="rId34"/>
    <p:sldId id="282" r:id="rId35"/>
    <p:sldId id="312" r:id="rId3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61" autoAdjust="0"/>
    <p:restoredTop sz="94660"/>
  </p:normalViewPr>
  <p:slideViewPr>
    <p:cSldViewPr>
      <p:cViewPr>
        <p:scale>
          <a:sx n="85" d="100"/>
          <a:sy n="85" d="100"/>
        </p:scale>
        <p:origin x="135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DA4855-AA3B-4EC1-BB47-B15870E318F8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AEB37-4CDE-413B-A29F-29E33F482D7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307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AEB37-4CDE-413B-A29F-29E33F482D7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1742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AEB37-4CDE-413B-A29F-29E33F482D7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52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3811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6817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39481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25030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976077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4671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4425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9175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8955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6847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5969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1879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7481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190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5859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5509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10981A-7705-4768-8B2B-F2A882D11A35}" type="datetimeFigureOut">
              <a:rPr lang="zh-TW" altLang="en-US" smtClean="0"/>
              <a:t>2021/5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07CD5CB-3F17-4199-B599-D72CA08E511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2540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png"/><Relationship Id="rId4" Type="http://schemas.openxmlformats.org/officeDocument/2006/relationships/image" Target="../media/image29.wmf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9.png"/><Relationship Id="rId4" Type="http://schemas.openxmlformats.org/officeDocument/2006/relationships/image" Target="../media/image34.wmf"/><Relationship Id="rId9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www.physics.utah.edu/~detar/lessons/python/numpy_eigen/node2.html" TargetMode="Externa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6.wmf"/><Relationship Id="rId9" Type="http://schemas.openxmlformats.org/officeDocument/2006/relationships/image" Target="../media/image6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image" Target="../media/image60.png"/><Relationship Id="rId3" Type="http://schemas.openxmlformats.org/officeDocument/2006/relationships/image" Target="../media/image590.png"/><Relationship Id="rId7" Type="http://schemas.openxmlformats.org/officeDocument/2006/relationships/image" Target="../media/image630.png"/><Relationship Id="rId12" Type="http://schemas.openxmlformats.org/officeDocument/2006/relationships/image" Target="../media/image59.png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0.png"/><Relationship Id="rId11" Type="http://schemas.openxmlformats.org/officeDocument/2006/relationships/image" Target="../media/image670.png"/><Relationship Id="rId5" Type="http://schemas.openxmlformats.org/officeDocument/2006/relationships/image" Target="../media/image610.png"/><Relationship Id="rId10" Type="http://schemas.openxmlformats.org/officeDocument/2006/relationships/image" Target="../media/image58.png"/><Relationship Id="rId4" Type="http://schemas.openxmlformats.org/officeDocument/2006/relationships/image" Target="../media/image600.png"/><Relationship Id="rId9" Type="http://schemas.openxmlformats.org/officeDocument/2006/relationships/image" Target="../media/image6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600.png"/><Relationship Id="rId7" Type="http://schemas.openxmlformats.org/officeDocument/2006/relationships/image" Target="../media/image64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0.png"/><Relationship Id="rId5" Type="http://schemas.openxmlformats.org/officeDocument/2006/relationships/image" Target="../media/image700.png"/><Relationship Id="rId10" Type="http://schemas.openxmlformats.org/officeDocument/2006/relationships/image" Target="../media/image62.png"/><Relationship Id="rId4" Type="http://schemas.openxmlformats.org/officeDocument/2006/relationships/image" Target="../media/image610.png"/><Relationship Id="rId9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35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72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9.wmf"/><Relationship Id="rId9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0.png"/><Relationship Id="rId18" Type="http://schemas.openxmlformats.org/officeDocument/2006/relationships/image" Target="../media/image810.png"/><Relationship Id="rId26" Type="http://schemas.openxmlformats.org/officeDocument/2006/relationships/image" Target="../media/image81.png"/><Relationship Id="rId21" Type="http://schemas.openxmlformats.org/officeDocument/2006/relationships/image" Target="../media/image84.png"/><Relationship Id="rId17" Type="http://schemas.openxmlformats.org/officeDocument/2006/relationships/image" Target="../media/image790.png"/><Relationship Id="rId25" Type="http://schemas.openxmlformats.org/officeDocument/2006/relationships/image" Target="../media/image880.png"/><Relationship Id="rId16" Type="http://schemas.openxmlformats.org/officeDocument/2006/relationships/image" Target="../media/image780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24" Type="http://schemas.openxmlformats.org/officeDocument/2006/relationships/image" Target="../media/image870.png"/><Relationship Id="rId15" Type="http://schemas.openxmlformats.org/officeDocument/2006/relationships/image" Target="../media/image80.png"/><Relationship Id="rId23" Type="http://schemas.openxmlformats.org/officeDocument/2006/relationships/image" Target="../media/image860.png"/><Relationship Id="rId19" Type="http://schemas.openxmlformats.org/officeDocument/2006/relationships/image" Target="../media/image820.png"/><Relationship Id="rId14" Type="http://schemas.openxmlformats.org/officeDocument/2006/relationships/image" Target="../media/image79.png"/><Relationship Id="rId22" Type="http://schemas.openxmlformats.org/officeDocument/2006/relationships/image" Target="../media/image850.png"/><Relationship Id="rId27" Type="http://schemas.openxmlformats.org/officeDocument/2006/relationships/image" Target="../media/image91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png"/><Relationship Id="rId11" Type="http://schemas.openxmlformats.org/officeDocument/2006/relationships/image" Target="../media/image114.png"/><Relationship Id="rId5" Type="http://schemas.openxmlformats.org/officeDocument/2006/relationships/image" Target="../media/image80.png"/><Relationship Id="rId15" Type="http://schemas.openxmlformats.org/officeDocument/2006/relationships/image" Target="../media/image86.png"/><Relationship Id="rId10" Type="http://schemas.openxmlformats.org/officeDocument/2006/relationships/image" Target="../media/image113.png"/><Relationship Id="rId4" Type="http://schemas.openxmlformats.org/officeDocument/2006/relationships/image" Target="../media/image82.wmf"/><Relationship Id="rId9" Type="http://schemas.openxmlformats.org/officeDocument/2006/relationships/image" Target="../media/image112.png"/><Relationship Id="rId14" Type="http://schemas.openxmlformats.org/officeDocument/2006/relationships/image" Target="../media/image1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rix diagonalization for </a:t>
            </a:r>
            <a:r>
              <a:rPr lang="en-US" altLang="zh-TW" dirty="0" err="1" smtClean="0"/>
              <a:t>eign</a:t>
            </a:r>
            <a:r>
              <a:rPr lang="en-US" altLang="zh-TW" dirty="0" smtClean="0"/>
              <a:t>-value problems</a:t>
            </a:r>
            <a:endParaRPr lang="zh-TW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b="1" dirty="0" smtClean="0">
                <a:solidFill>
                  <a:schemeClr val="tx1"/>
                </a:solidFill>
              </a:rPr>
              <a:t>The power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 err="1" smtClean="0"/>
              <a:t>Numpy.linalg.eig</a:t>
            </a:r>
            <a:r>
              <a:rPr lang="en-US" altLang="zh-TW" dirty="0" smtClean="0"/>
              <a:t>()</a:t>
            </a:r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39816" y="4869160"/>
                <a:ext cx="261860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altLang="zh-TW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TW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TW" altLang="en-US" sz="4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4869160"/>
                <a:ext cx="2618601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890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igenvalue shift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5400" y="1556792"/>
                <a:ext cx="8928992" cy="45874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b="0" dirty="0" smtClean="0"/>
                  <a:t>Consider a </a:t>
                </a:r>
                <a:r>
                  <a:rPr lang="en-US" altLang="zh-TW" sz="2000" b="0" dirty="0" err="1" smtClean="0"/>
                  <a:t>eigen</a:t>
                </a:r>
                <a:r>
                  <a:rPr lang="en-US" altLang="zh-TW" sz="2000" b="0" dirty="0" smtClean="0"/>
                  <a:t>-value eq.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zh-TW" sz="2000" b="0" dirty="0" smtClean="0"/>
              </a:p>
              <a:p>
                <a:r>
                  <a:rPr lang="en-US" altLang="zh-TW" sz="2000" b="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| </m:t>
                    </m:r>
                  </m:oMath>
                </a14:m>
                <a:r>
                  <a:rPr lang="en-US" altLang="zh-TW" sz="2000" b="0" dirty="0" smtClean="0"/>
                  <a:t>are much smaller than 1, then the convergence of the power method can get faster. So, sometimes one can take the technique of eigenvalue shifting to improve the convergence.</a:t>
                </a:r>
              </a:p>
              <a:p>
                <a:r>
                  <a:rPr lang="en-US" altLang="zh-TW" sz="2000" b="0" dirty="0" smtClean="0"/>
                  <a:t>Let us defin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𝐼</m:t>
                      </m:r>
                    </m:oMath>
                  </m:oMathPara>
                </a14:m>
                <a:endParaRPr lang="en-US" altLang="zh-TW" sz="2000" b="0" dirty="0" smtClean="0">
                  <a:solidFill>
                    <a:srgbClr val="FF0000"/>
                  </a:solidFill>
                </a:endParaRPr>
              </a:p>
              <a:p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𝐼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/>
                  <a:t>w</a:t>
                </a:r>
                <a:r>
                  <a:rPr lang="en-US" altLang="zh-TW" sz="2000" b="0" dirty="0" smtClean="0"/>
                  <a:t>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altLang="zh-TW" sz="2000" b="0" i="1" dirty="0" smtClean="0">
                  <a:latin typeface="Cambria Math" panose="02040503050406030204" pitchFamily="18" charset="0"/>
                </a:endParaRPr>
              </a:p>
              <a:p>
                <a:endParaRPr lang="en-US" altLang="zh-TW" sz="20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altLang="zh-TW" sz="2000" dirty="0" smtClean="0">
                  <a:solidFill>
                    <a:srgbClr val="FF0000"/>
                  </a:solidFill>
                </a:endParaRPr>
              </a:p>
              <a:p>
                <a:endParaRPr lang="en-US" altLang="zh-TW" sz="2000" dirty="0"/>
              </a:p>
              <a:p>
                <a:r>
                  <a:rPr lang="en-US" altLang="zh-TW" sz="2000" dirty="0" smtClean="0"/>
                  <a:t>If the cho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can make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TW" sz="2000" i="1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TW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|</m:t>
                        </m:r>
                        <m:f>
                          <m:f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en-US" altLang="zh-TW" sz="2000" dirty="0" smtClean="0"/>
                  <a:t>, the convergence gets faster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556792"/>
                <a:ext cx="8928992" cy="4587474"/>
              </a:xfrm>
              <a:prstGeom prst="rect">
                <a:avLst/>
              </a:prstGeom>
              <a:blipFill>
                <a:blip r:embed="rId2"/>
                <a:stretch>
                  <a:fillRect l="-683" t="-7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261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rix diagonalization for </a:t>
            </a:r>
            <a:r>
              <a:rPr lang="en-US" altLang="zh-TW" dirty="0" err="1" smtClean="0"/>
              <a:t>eign</a:t>
            </a:r>
            <a:r>
              <a:rPr lang="en-US" altLang="zh-TW" dirty="0" smtClean="0"/>
              <a:t>-value problems</a:t>
            </a:r>
            <a:endParaRPr lang="zh-TW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The power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b="1" dirty="0" err="1" smtClean="0">
                <a:solidFill>
                  <a:schemeClr val="tx1"/>
                </a:solidFill>
              </a:rPr>
              <a:t>Numpy.linalg.eig</a:t>
            </a:r>
            <a:r>
              <a:rPr lang="en-US" altLang="zh-TW" b="1" dirty="0" smtClean="0">
                <a:solidFill>
                  <a:schemeClr val="tx1"/>
                </a:solidFill>
              </a:rPr>
              <a:t>()</a:t>
            </a:r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39816" y="4869160"/>
                <a:ext cx="261860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altLang="zh-TW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TW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TW" altLang="en-US" sz="4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4869160"/>
                <a:ext cx="2618601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37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ntum physics: the Schrodinger’s eq.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80" y="3068960"/>
            <a:ext cx="7781925" cy="2028825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767408" y="2060848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time-independent Schrodinger eq.</a:t>
            </a:r>
            <a:r>
              <a:rPr lang="zh-TW" altLang="en-US" dirty="0" smtClean="0"/>
              <a:t> </a:t>
            </a:r>
            <a:r>
              <a:rPr lang="en-US" altLang="zh-TW" dirty="0" smtClean="0"/>
              <a:t>(1D)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815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thod 1: finite difference scheme</a:t>
            </a:r>
            <a:endParaRPr lang="zh-TW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5373216"/>
            <a:ext cx="5760640" cy="134479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91312"/>
              </p:ext>
            </p:extLst>
          </p:nvPr>
        </p:nvGraphicFramePr>
        <p:xfrm>
          <a:off x="717021" y="1557337"/>
          <a:ext cx="53927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" name="Equation" r:id="rId4" imgW="3492360" imgH="482400" progId="Equation.DSMT4">
                  <p:embed/>
                </p:oleObj>
              </mc:Choice>
              <mc:Fallback>
                <p:oleObj name="Equation" r:id="rId4" imgW="3492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021" y="1557337"/>
                        <a:ext cx="539273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230985"/>
              </p:ext>
            </p:extLst>
          </p:nvPr>
        </p:nvGraphicFramePr>
        <p:xfrm>
          <a:off x="725633" y="2503902"/>
          <a:ext cx="54324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" name="Equation" r:id="rId6" imgW="3517560" imgH="1574640" progId="Equation.DSMT4">
                  <p:embed/>
                </p:oleObj>
              </mc:Choice>
              <mc:Fallback>
                <p:oleObj name="Equation" r:id="rId6" imgW="3517560" imgH="1574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633" y="2503902"/>
                        <a:ext cx="5432425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1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35360" y="365125"/>
            <a:ext cx="11018440" cy="1325563"/>
          </a:xfrm>
        </p:spPr>
        <p:txBody>
          <a:bodyPr>
            <a:normAutofit/>
          </a:bodyPr>
          <a:lstStyle/>
          <a:p>
            <a:r>
              <a:rPr lang="en-US" altLang="zh-TW" sz="4000" dirty="0" smtClean="0"/>
              <a:t>Solve Schrodinger’s eq. </a:t>
            </a:r>
            <a:r>
              <a:rPr lang="en-US" altLang="zh-TW" sz="4000" dirty="0"/>
              <a:t>:</a:t>
            </a:r>
            <a:r>
              <a:rPr lang="en-US" altLang="zh-TW" sz="4000" dirty="0" smtClean="0"/>
              <a:t> </a:t>
            </a:r>
            <a:r>
              <a:rPr lang="en-US" altLang="zh-TW" sz="4000" dirty="0"/>
              <a:t>F</a:t>
            </a:r>
            <a:r>
              <a:rPr lang="en-US" altLang="zh-TW" sz="4000" dirty="0" smtClean="0"/>
              <a:t>inite difference method</a:t>
            </a:r>
            <a:endParaRPr lang="zh-TW" altLang="en-US" sz="40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83169"/>
              </p:ext>
            </p:extLst>
          </p:nvPr>
        </p:nvGraphicFramePr>
        <p:xfrm>
          <a:off x="551384" y="2103476"/>
          <a:ext cx="7296797" cy="437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3" imgW="4838400" imgH="2895480" progId="Equation.DSMT4">
                  <p:embed/>
                </p:oleObj>
              </mc:Choice>
              <mc:Fallback>
                <p:oleObj name="Equation" r:id="rId3" imgW="4838400" imgH="2895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84" y="2103476"/>
                        <a:ext cx="7296797" cy="437008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/>
          <p:nvPr/>
        </p:nvGrpSpPr>
        <p:grpSpPr>
          <a:xfrm>
            <a:off x="8413996" y="2008740"/>
            <a:ext cx="3350907" cy="1209735"/>
            <a:chOff x="5741977" y="2112774"/>
            <a:chExt cx="3350907" cy="1209735"/>
          </a:xfrm>
        </p:grpSpPr>
        <p:sp>
          <p:nvSpPr>
            <p:cNvPr id="7" name="手繪多邊形 6"/>
            <p:cNvSpPr/>
            <p:nvPr/>
          </p:nvSpPr>
          <p:spPr>
            <a:xfrm>
              <a:off x="5741977" y="2112774"/>
              <a:ext cx="3350907" cy="1209735"/>
            </a:xfrm>
            <a:custGeom>
              <a:avLst/>
              <a:gdLst>
                <a:gd name="connsiteX0" fmla="*/ 0 w 3663280"/>
                <a:gd name="connsiteY0" fmla="*/ 17039 h 1209735"/>
                <a:gd name="connsiteX1" fmla="*/ 1130221 w 3663280"/>
                <a:gd name="connsiteY1" fmla="*/ 11359 h 1209735"/>
                <a:gd name="connsiteX2" fmla="*/ 1141580 w 3663280"/>
                <a:gd name="connsiteY2" fmla="*/ 1209735 h 1209735"/>
                <a:gd name="connsiteX3" fmla="*/ 2516020 w 3663280"/>
                <a:gd name="connsiteY3" fmla="*/ 1204055 h 1209735"/>
                <a:gd name="connsiteX4" fmla="*/ 2533058 w 3663280"/>
                <a:gd name="connsiteY4" fmla="*/ 5680 h 1209735"/>
                <a:gd name="connsiteX5" fmla="*/ 3663280 w 3663280"/>
                <a:gd name="connsiteY5" fmla="*/ 0 h 1209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63280" h="1209735">
                  <a:moveTo>
                    <a:pt x="0" y="17039"/>
                  </a:moveTo>
                  <a:lnTo>
                    <a:pt x="1130221" y="11359"/>
                  </a:lnTo>
                  <a:lnTo>
                    <a:pt x="1141580" y="1209735"/>
                  </a:lnTo>
                  <a:lnTo>
                    <a:pt x="2516020" y="1204055"/>
                  </a:lnTo>
                  <a:lnTo>
                    <a:pt x="2533058" y="5680"/>
                  </a:lnTo>
                  <a:lnTo>
                    <a:pt x="366328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9" name="手繪多邊形 8"/>
            <p:cNvSpPr/>
            <p:nvPr/>
          </p:nvSpPr>
          <p:spPr>
            <a:xfrm>
              <a:off x="5787413" y="2510340"/>
              <a:ext cx="3294111" cy="607706"/>
            </a:xfrm>
            <a:custGeom>
              <a:avLst/>
              <a:gdLst>
                <a:gd name="connsiteX0" fmla="*/ 0 w 2135493"/>
                <a:gd name="connsiteY0" fmla="*/ 471400 h 471400"/>
                <a:gd name="connsiteX1" fmla="*/ 363488 w 2135493"/>
                <a:gd name="connsiteY1" fmla="*/ 380528 h 471400"/>
                <a:gd name="connsiteX2" fmla="*/ 1050708 w 2135493"/>
                <a:gd name="connsiteY2" fmla="*/ 2 h 471400"/>
                <a:gd name="connsiteX3" fmla="*/ 1766325 w 2135493"/>
                <a:gd name="connsiteY3" fmla="*/ 386208 h 471400"/>
                <a:gd name="connsiteX4" fmla="*/ 2135493 w 2135493"/>
                <a:gd name="connsiteY4" fmla="*/ 471400 h 47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35493" h="471400">
                  <a:moveTo>
                    <a:pt x="0" y="471400"/>
                  </a:moveTo>
                  <a:cubicBezTo>
                    <a:pt x="94185" y="465247"/>
                    <a:pt x="188370" y="459094"/>
                    <a:pt x="363488" y="380528"/>
                  </a:cubicBezTo>
                  <a:cubicBezTo>
                    <a:pt x="538606" y="301962"/>
                    <a:pt x="816902" y="-945"/>
                    <a:pt x="1050708" y="2"/>
                  </a:cubicBezTo>
                  <a:cubicBezTo>
                    <a:pt x="1284514" y="949"/>
                    <a:pt x="1585528" y="307642"/>
                    <a:pt x="1766325" y="386208"/>
                  </a:cubicBezTo>
                  <a:cubicBezTo>
                    <a:pt x="1947122" y="464774"/>
                    <a:pt x="2041307" y="468087"/>
                    <a:pt x="2135493" y="47140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>
              <p:extLst/>
            </p:nvPr>
          </p:nvGraphicFramePr>
          <p:xfrm>
            <a:off x="7149980" y="2188817"/>
            <a:ext cx="528707" cy="364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8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10" name="物件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49980" y="2188817"/>
                          <a:ext cx="528707" cy="364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4232" y="3429000"/>
            <a:ext cx="3816424" cy="890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73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lve Schrodinger’s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: boundary conditions</a:t>
            </a:r>
            <a:endParaRPr lang="zh-TW" altLang="en-US" dirty="0"/>
          </a:p>
        </p:txBody>
      </p:sp>
      <p:grpSp>
        <p:nvGrpSpPr>
          <p:cNvPr id="10" name="群組 9"/>
          <p:cNvGrpSpPr/>
          <p:nvPr/>
        </p:nvGrpSpPr>
        <p:grpSpPr>
          <a:xfrm>
            <a:off x="709339" y="3004823"/>
            <a:ext cx="5802313" cy="3381243"/>
            <a:chOff x="1455918" y="2064244"/>
            <a:chExt cx="5802313" cy="3381243"/>
          </a:xfrm>
        </p:grpSpPr>
        <p:graphicFrame>
          <p:nvGraphicFramePr>
            <p:cNvPr id="4" name="物件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216917"/>
                </p:ext>
              </p:extLst>
            </p:nvPr>
          </p:nvGraphicFramePr>
          <p:xfrm>
            <a:off x="1455918" y="2346687"/>
            <a:ext cx="5802313" cy="309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2" name="Equation" r:id="rId3" imgW="3568680" imgH="1904760" progId="Equation.DSMT4">
                    <p:embed/>
                  </p:oleObj>
                </mc:Choice>
                <mc:Fallback>
                  <p:oleObj name="Equation" r:id="rId3" imgW="3568680" imgH="190476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5918" y="2346687"/>
                          <a:ext cx="5802313" cy="30988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線單箭頭接點 5"/>
            <p:cNvCxnSpPr/>
            <p:nvPr/>
          </p:nvCxnSpPr>
          <p:spPr>
            <a:xfrm flipV="1">
              <a:off x="1653586" y="2387296"/>
              <a:ext cx="755612" cy="5968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字方塊 6"/>
            <p:cNvSpPr txBox="1"/>
            <p:nvPr/>
          </p:nvSpPr>
          <p:spPr>
            <a:xfrm>
              <a:off x="2425624" y="20642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0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8" name="直線單箭頭接點 7"/>
            <p:cNvCxnSpPr/>
            <p:nvPr/>
          </p:nvCxnSpPr>
          <p:spPr>
            <a:xfrm flipV="1">
              <a:off x="5375979" y="4790105"/>
              <a:ext cx="755612" cy="5968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字方塊 8"/>
            <p:cNvSpPr txBox="1"/>
            <p:nvPr/>
          </p:nvSpPr>
          <p:spPr>
            <a:xfrm>
              <a:off x="6148017" y="446705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0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03195"/>
              </p:ext>
            </p:extLst>
          </p:nvPr>
        </p:nvGraphicFramePr>
        <p:xfrm>
          <a:off x="7464152" y="3573016"/>
          <a:ext cx="3903662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" name="Equation" r:id="rId5" imgW="2400120" imgH="1396800" progId="Equation.DSMT4">
                  <p:embed/>
                </p:oleObj>
              </mc:Choice>
              <mc:Fallback>
                <p:oleObj name="Equation" r:id="rId5" imgW="2400120" imgH="139680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4152" y="3573016"/>
                        <a:ext cx="3903662" cy="22733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600056" y="1700808"/>
            <a:ext cx="5256584" cy="1872208"/>
            <a:chOff x="6600056" y="1700808"/>
            <a:chExt cx="5256584" cy="1872208"/>
          </a:xfrm>
        </p:grpSpPr>
        <p:grpSp>
          <p:nvGrpSpPr>
            <p:cNvPr id="13" name="群組 5"/>
            <p:cNvGrpSpPr/>
            <p:nvPr/>
          </p:nvGrpSpPr>
          <p:grpSpPr>
            <a:xfrm>
              <a:off x="7608168" y="1988840"/>
              <a:ext cx="3384376" cy="1209735"/>
              <a:chOff x="5741977" y="2112774"/>
              <a:chExt cx="3384376" cy="1209735"/>
            </a:xfrm>
          </p:grpSpPr>
          <p:sp>
            <p:nvSpPr>
              <p:cNvPr id="14" name="手繪多邊形 6"/>
              <p:cNvSpPr/>
              <p:nvPr/>
            </p:nvSpPr>
            <p:spPr>
              <a:xfrm>
                <a:off x="5741977" y="2112774"/>
                <a:ext cx="3350907" cy="1209735"/>
              </a:xfrm>
              <a:custGeom>
                <a:avLst/>
                <a:gdLst>
                  <a:gd name="connsiteX0" fmla="*/ 0 w 3663280"/>
                  <a:gd name="connsiteY0" fmla="*/ 17039 h 1209735"/>
                  <a:gd name="connsiteX1" fmla="*/ 1130221 w 3663280"/>
                  <a:gd name="connsiteY1" fmla="*/ 11359 h 1209735"/>
                  <a:gd name="connsiteX2" fmla="*/ 1141580 w 3663280"/>
                  <a:gd name="connsiteY2" fmla="*/ 1209735 h 1209735"/>
                  <a:gd name="connsiteX3" fmla="*/ 2516020 w 3663280"/>
                  <a:gd name="connsiteY3" fmla="*/ 1204055 h 1209735"/>
                  <a:gd name="connsiteX4" fmla="*/ 2533058 w 3663280"/>
                  <a:gd name="connsiteY4" fmla="*/ 5680 h 1209735"/>
                  <a:gd name="connsiteX5" fmla="*/ 3663280 w 3663280"/>
                  <a:gd name="connsiteY5" fmla="*/ 0 h 12097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63280" h="1209735">
                    <a:moveTo>
                      <a:pt x="0" y="17039"/>
                    </a:moveTo>
                    <a:lnTo>
                      <a:pt x="1130221" y="11359"/>
                    </a:lnTo>
                    <a:lnTo>
                      <a:pt x="1141580" y="1209735"/>
                    </a:lnTo>
                    <a:lnTo>
                      <a:pt x="2516020" y="1204055"/>
                    </a:lnTo>
                    <a:lnTo>
                      <a:pt x="2533058" y="5680"/>
                    </a:lnTo>
                    <a:lnTo>
                      <a:pt x="366328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" name="手繪多邊形 8"/>
              <p:cNvSpPr/>
              <p:nvPr/>
            </p:nvSpPr>
            <p:spPr>
              <a:xfrm>
                <a:off x="5741977" y="2510340"/>
                <a:ext cx="3384376" cy="607706"/>
              </a:xfrm>
              <a:custGeom>
                <a:avLst/>
                <a:gdLst>
                  <a:gd name="connsiteX0" fmla="*/ 0 w 2135493"/>
                  <a:gd name="connsiteY0" fmla="*/ 471400 h 471400"/>
                  <a:gd name="connsiteX1" fmla="*/ 363488 w 2135493"/>
                  <a:gd name="connsiteY1" fmla="*/ 380528 h 471400"/>
                  <a:gd name="connsiteX2" fmla="*/ 1050708 w 2135493"/>
                  <a:gd name="connsiteY2" fmla="*/ 2 h 471400"/>
                  <a:gd name="connsiteX3" fmla="*/ 1766325 w 2135493"/>
                  <a:gd name="connsiteY3" fmla="*/ 386208 h 471400"/>
                  <a:gd name="connsiteX4" fmla="*/ 2135493 w 2135493"/>
                  <a:gd name="connsiteY4" fmla="*/ 471400 h 471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35493" h="471400">
                    <a:moveTo>
                      <a:pt x="0" y="471400"/>
                    </a:moveTo>
                    <a:cubicBezTo>
                      <a:pt x="94185" y="465247"/>
                      <a:pt x="188370" y="459094"/>
                      <a:pt x="363488" y="380528"/>
                    </a:cubicBezTo>
                    <a:cubicBezTo>
                      <a:pt x="538606" y="301962"/>
                      <a:pt x="816902" y="-945"/>
                      <a:pt x="1050708" y="2"/>
                    </a:cubicBezTo>
                    <a:cubicBezTo>
                      <a:pt x="1284514" y="949"/>
                      <a:pt x="1585528" y="307642"/>
                      <a:pt x="1766325" y="386208"/>
                    </a:cubicBezTo>
                    <a:cubicBezTo>
                      <a:pt x="1947122" y="464774"/>
                      <a:pt x="2041307" y="468087"/>
                      <a:pt x="2135493" y="47140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graphicFrame>
            <p:nvGraphicFramePr>
              <p:cNvPr id="16" name="物件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49980" y="2188817"/>
              <a:ext cx="528707" cy="3646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14" name="Equation" r:id="rId7" imgW="368280" imgH="253800" progId="Equation.DSMT4">
                      <p:embed/>
                    </p:oleObj>
                  </mc:Choice>
                  <mc:Fallback>
                    <p:oleObj name="Equation" r:id="rId7" imgW="368280" imgH="253800" progId="Equation.DSMT4">
                      <p:embed/>
                      <p:pic>
                        <p:nvPicPr>
                          <p:cNvPr id="10" name="物件 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149980" y="2188817"/>
                            <a:ext cx="528707" cy="3646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" name="Straight Connector 4"/>
            <p:cNvCxnSpPr/>
            <p:nvPr/>
          </p:nvCxnSpPr>
          <p:spPr>
            <a:xfrm>
              <a:off x="6600056" y="2996952"/>
              <a:ext cx="525658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237832"/>
                </p:ext>
              </p:extLst>
            </p:nvPr>
          </p:nvGraphicFramePr>
          <p:xfrm>
            <a:off x="7167563" y="3159125"/>
            <a:ext cx="6921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5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16" name="物件 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7563" y="3159125"/>
                          <a:ext cx="6921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711815"/>
                </p:ext>
              </p:extLst>
            </p:nvPr>
          </p:nvGraphicFramePr>
          <p:xfrm>
            <a:off x="10874375" y="3141663"/>
            <a:ext cx="784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6" name="Equation" r:id="rId11" imgW="545760" imgH="228600" progId="Equation.DSMT4">
                    <p:embed/>
                  </p:oleObj>
                </mc:Choice>
                <mc:Fallback>
                  <p:oleObj name="Equation" r:id="rId11" imgW="545760" imgH="228600" progId="Equation.DSMT4">
                    <p:embed/>
                    <p:pic>
                      <p:nvPicPr>
                        <p:cNvPr id="17" name="物件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874375" y="3141663"/>
                          <a:ext cx="7842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7292761" y="2957794"/>
              <a:ext cx="72008" cy="7200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1136560" y="2964102"/>
              <a:ext cx="72008" cy="7200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7608168" y="1700808"/>
              <a:ext cx="0" cy="187220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0953386" y="1700808"/>
              <a:ext cx="0" cy="187220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33668"/>
              </p:ext>
            </p:extLst>
          </p:nvPr>
        </p:nvGraphicFramePr>
        <p:xfrm>
          <a:off x="839416" y="2348880"/>
          <a:ext cx="23860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" name="Equation" r:id="rId13" imgW="1663560" imgH="228600" progId="Equation.DSMT4">
                  <p:embed/>
                </p:oleObj>
              </mc:Choice>
              <mc:Fallback>
                <p:oleObj name="Equation" r:id="rId13" imgW="1663560" imgH="228600" progId="Equation.DSMT4">
                  <p:embed/>
                  <p:pic>
                    <p:nvPicPr>
                      <p:cNvPr id="17" name="物件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416" y="2348880"/>
                        <a:ext cx="23860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26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Example: 1D Simple Harmonic Oscillator (SHO)</a:t>
            </a:r>
            <a:endParaRPr lang="zh-TW" alt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11787"/>
              </p:ext>
            </p:extLst>
          </p:nvPr>
        </p:nvGraphicFramePr>
        <p:xfrm>
          <a:off x="896938" y="1484313"/>
          <a:ext cx="447040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1" name="Equation" r:id="rId3" imgW="2895480" imgH="1143000" progId="Equation.DSMT4">
                  <p:embed/>
                </p:oleObj>
              </mc:Choice>
              <mc:Fallback>
                <p:oleObj name="Equation" r:id="rId3" imgW="2895480" imgH="1143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938" y="1484313"/>
                        <a:ext cx="4470400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38679"/>
              </p:ext>
            </p:extLst>
          </p:nvPr>
        </p:nvGraphicFramePr>
        <p:xfrm>
          <a:off x="839416" y="3429000"/>
          <a:ext cx="387985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" name="Equation" r:id="rId5" imgW="2514600" imgH="1143000" progId="Equation.DSMT4">
                  <p:embed/>
                </p:oleObj>
              </mc:Choice>
              <mc:Fallback>
                <p:oleObj name="Equation" r:id="rId5" imgW="251460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416" y="3429000"/>
                        <a:ext cx="3879850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27510"/>
              </p:ext>
            </p:extLst>
          </p:nvPr>
        </p:nvGraphicFramePr>
        <p:xfrm>
          <a:off x="3143672" y="5157192"/>
          <a:ext cx="5391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" name="Equation" r:id="rId7" imgW="3492360" imgH="685800" progId="Equation.DSMT4">
                  <p:embed/>
                </p:oleObj>
              </mc:Choice>
              <mc:Fallback>
                <p:oleObj name="Equation" r:id="rId7" imgW="3492360" imgH="685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672" y="5157192"/>
                        <a:ext cx="5391150" cy="10604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384032" y="1268760"/>
            <a:ext cx="2400240" cy="1881500"/>
            <a:chOff x="6384032" y="1268760"/>
            <a:chExt cx="2400240" cy="18815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384032" y="2996952"/>
              <a:ext cx="2016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7320136" y="1628800"/>
              <a:ext cx="0" cy="13681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455554" y="1993063"/>
              <a:ext cx="1653586" cy="996552"/>
            </a:xfrm>
            <a:custGeom>
              <a:avLst/>
              <a:gdLst>
                <a:gd name="connsiteX0" fmla="*/ 0 w 1653586"/>
                <a:gd name="connsiteY0" fmla="*/ 21902 h 996552"/>
                <a:gd name="connsiteX1" fmla="*/ 854171 w 1653586"/>
                <a:gd name="connsiteY1" fmla="*/ 996532 h 996552"/>
                <a:gd name="connsiteX2" fmla="*/ 1653586 w 1653586"/>
                <a:gd name="connsiteY2" fmla="*/ 0 h 996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586" h="996552">
                  <a:moveTo>
                    <a:pt x="0" y="21902"/>
                  </a:moveTo>
                  <a:cubicBezTo>
                    <a:pt x="289286" y="511042"/>
                    <a:pt x="578573" y="1000182"/>
                    <a:pt x="854171" y="996532"/>
                  </a:cubicBezTo>
                  <a:cubicBezTo>
                    <a:pt x="1129769" y="992882"/>
                    <a:pt x="1391677" y="496441"/>
                    <a:pt x="165358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400256" y="2780928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0256" y="2780928"/>
                  <a:ext cx="38401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960096" y="1268760"/>
                  <a:ext cx="72795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0096" y="1268760"/>
                  <a:ext cx="72795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95126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: 1D SHO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18285"/>
              </p:ext>
            </p:extLst>
          </p:nvPr>
        </p:nvGraphicFramePr>
        <p:xfrm>
          <a:off x="767408" y="1700808"/>
          <a:ext cx="467995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3" imgW="3098520" imgH="2895480" progId="Equation.DSMT4">
                  <p:embed/>
                </p:oleObj>
              </mc:Choice>
              <mc:Fallback>
                <p:oleObj name="Equation" r:id="rId3" imgW="3098520" imgH="2895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1700808"/>
                        <a:ext cx="4679950" cy="43846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02459"/>
              </p:ext>
            </p:extLst>
          </p:nvPr>
        </p:nvGraphicFramePr>
        <p:xfrm>
          <a:off x="6744072" y="3573016"/>
          <a:ext cx="36068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" name="Equation" r:id="rId5" imgW="2717640" imgH="1841400" progId="Equation.DSMT4">
                  <p:embed/>
                </p:oleObj>
              </mc:Choice>
              <mc:Fallback>
                <p:oleObj name="Equation" r:id="rId5" imgW="2717640" imgH="1841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4072" y="3573016"/>
                        <a:ext cx="3606800" cy="2449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102040" y="1124744"/>
            <a:ext cx="2402312" cy="2097524"/>
            <a:chOff x="7102040" y="1124744"/>
            <a:chExt cx="2402312" cy="2097524"/>
          </a:xfrm>
        </p:grpSpPr>
        <p:grpSp>
          <p:nvGrpSpPr>
            <p:cNvPr id="14" name="Group 13"/>
            <p:cNvGrpSpPr/>
            <p:nvPr/>
          </p:nvGrpSpPr>
          <p:grpSpPr>
            <a:xfrm>
              <a:off x="7104112" y="1124744"/>
              <a:ext cx="2400240" cy="2083163"/>
              <a:chOff x="6384032" y="1268760"/>
              <a:chExt cx="2400240" cy="2083163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384032" y="1268760"/>
                <a:ext cx="2400240" cy="1881500"/>
                <a:chOff x="6384032" y="1268760"/>
                <a:chExt cx="2400240" cy="1881500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>
                  <a:off x="6384032" y="2996952"/>
                  <a:ext cx="201622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/>
                <p:cNvCxnSpPr/>
                <p:nvPr/>
              </p:nvCxnSpPr>
              <p:spPr>
                <a:xfrm flipV="1">
                  <a:off x="7320136" y="1628800"/>
                  <a:ext cx="0" cy="136815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Freeform 7"/>
                <p:cNvSpPr/>
                <p:nvPr/>
              </p:nvSpPr>
              <p:spPr>
                <a:xfrm>
                  <a:off x="6455554" y="1993063"/>
                  <a:ext cx="1653586" cy="996552"/>
                </a:xfrm>
                <a:custGeom>
                  <a:avLst/>
                  <a:gdLst>
                    <a:gd name="connsiteX0" fmla="*/ 0 w 1653586"/>
                    <a:gd name="connsiteY0" fmla="*/ 21902 h 996552"/>
                    <a:gd name="connsiteX1" fmla="*/ 854171 w 1653586"/>
                    <a:gd name="connsiteY1" fmla="*/ 996532 h 996552"/>
                    <a:gd name="connsiteX2" fmla="*/ 1653586 w 1653586"/>
                    <a:gd name="connsiteY2" fmla="*/ 0 h 9965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53586" h="996552">
                      <a:moveTo>
                        <a:pt x="0" y="21902"/>
                      </a:moveTo>
                      <a:cubicBezTo>
                        <a:pt x="289286" y="511042"/>
                        <a:pt x="578573" y="1000182"/>
                        <a:pt x="854171" y="996532"/>
                      </a:cubicBezTo>
                      <a:cubicBezTo>
                        <a:pt x="1129769" y="992882"/>
                        <a:pt x="1391677" y="496441"/>
                        <a:pt x="1653586" y="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" name="TextBox 8"/>
                    <p:cNvSpPr txBox="1"/>
                    <p:nvPr/>
                  </p:nvSpPr>
                  <p:spPr>
                    <a:xfrm>
                      <a:off x="8400256" y="2780928"/>
                      <a:ext cx="38401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TW" altLang="en-US" dirty="0"/>
                    </a:p>
                  </p:txBody>
                </p:sp>
              </mc:Choice>
              <mc:Fallback>
                <p:sp>
                  <p:nvSpPr>
                    <p:cNvPr id="9" name="TextBox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400256" y="2780928"/>
                      <a:ext cx="384016" cy="3693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6960096" y="1268760"/>
                      <a:ext cx="72795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dirty="0"/>
                    </a:p>
                  </p:txBody>
                </p:sp>
              </mc:Choice>
              <mc:Fallback>
                <p:sp>
                  <p:nvSpPr>
                    <p:cNvPr id="10" name="TextBox 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60096" y="1268760"/>
                      <a:ext cx="727955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7131731" y="2982591"/>
                    <a:ext cx="94448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31731" y="2982591"/>
                    <a:ext cx="944489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66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" name="Straight Connector 12"/>
              <p:cNvCxnSpPr/>
              <p:nvPr/>
            </p:nvCxnSpPr>
            <p:spPr>
              <a:xfrm>
                <a:off x="7320135" y="2862228"/>
                <a:ext cx="0" cy="20673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Oval 14"/>
            <p:cNvSpPr/>
            <p:nvPr/>
          </p:nvSpPr>
          <p:spPr>
            <a:xfrm>
              <a:off x="8001058" y="2813778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7102040" y="2852936"/>
                  <a:ext cx="4494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2040" y="2852936"/>
                  <a:ext cx="449418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Oval 16"/>
            <p:cNvSpPr/>
            <p:nvPr/>
          </p:nvSpPr>
          <p:spPr>
            <a:xfrm>
              <a:off x="7824192" y="281461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400256" y="2813778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223390" y="281461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645660" y="2819253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7468794" y="282008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783029" y="281461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606163" y="2815444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7286453" y="2819253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109587" y="282008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1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116632"/>
            <a:ext cx="8596668" cy="1320800"/>
          </a:xfrm>
        </p:spPr>
        <p:txBody>
          <a:bodyPr/>
          <a:lstStyle/>
          <a:p>
            <a:r>
              <a:rPr lang="en-US" altLang="zh-TW" dirty="0" smtClean="0"/>
              <a:t>The flow chart for solving Schrodinger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by means of matrix diagonalization</a:t>
            </a:r>
            <a:endParaRPr lang="zh-TW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3647728" y="1484784"/>
            <a:ext cx="4824536" cy="64807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Create a (2N+1)x(2N+1) matrix [H]</a:t>
            </a:r>
          </a:p>
          <a:p>
            <a:pPr algn="ctr"/>
            <a:r>
              <a:rPr lang="en-US" altLang="zh-TW" dirty="0" smtClean="0"/>
              <a:t>Create a 1x(2N+1) vector [Psi]</a:t>
            </a:r>
            <a:endParaRPr lang="zh-TW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4583832" y="4077072"/>
            <a:ext cx="2520280" cy="64807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ssign the </a:t>
            </a:r>
            <a:r>
              <a:rPr lang="en-US" altLang="zh-TW" dirty="0" err="1" smtClean="0"/>
              <a:t>mtx</a:t>
            </a:r>
            <a:r>
              <a:rPr lang="en-US" altLang="zh-TW" dirty="0" smtClean="0"/>
              <a:t> values to H[m][n]</a:t>
            </a:r>
            <a:endParaRPr lang="zh-TW" altLang="en-US" dirty="0"/>
          </a:p>
        </p:txBody>
      </p:sp>
      <p:sp>
        <p:nvSpPr>
          <p:cNvPr id="5" name="Flowchart: Decision 4"/>
          <p:cNvSpPr/>
          <p:nvPr/>
        </p:nvSpPr>
        <p:spPr>
          <a:xfrm>
            <a:off x="3791744" y="2492896"/>
            <a:ext cx="4176464" cy="1224136"/>
          </a:xfrm>
          <a:prstGeom prst="flowChartDecis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For m=0,…2N</a:t>
            </a:r>
          </a:p>
          <a:p>
            <a:pPr algn="ctr"/>
            <a:r>
              <a:rPr lang="en-US" altLang="zh-TW" dirty="0" smtClean="0"/>
              <a:t>For </a:t>
            </a:r>
            <a:r>
              <a:rPr lang="en-US" altLang="zh-TW" dirty="0"/>
              <a:t>n</a:t>
            </a:r>
            <a:r>
              <a:rPr lang="en-US" altLang="zh-TW" dirty="0" smtClean="0"/>
              <a:t>=0,…2N</a:t>
            </a:r>
            <a:endParaRPr lang="zh-TW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3575720" y="5085184"/>
            <a:ext cx="5256584" cy="64807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err="1" smtClean="0"/>
              <a:t>Diagonalize</a:t>
            </a:r>
            <a:r>
              <a:rPr lang="en-US" altLang="zh-TW" dirty="0" smtClean="0"/>
              <a:t> H[m][n]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zh-TW" altLang="en-US" dirty="0" smtClean="0"/>
              <a:t> </a:t>
            </a:r>
            <a:r>
              <a:rPr lang="en-US" altLang="zh-TW" dirty="0" err="1" smtClean="0">
                <a:solidFill>
                  <a:srgbClr val="FF0000"/>
                </a:solidFill>
              </a:rPr>
              <a:t>np.linalg.eig</a:t>
            </a:r>
            <a:r>
              <a:rPr lang="en-US" altLang="zh-TW" dirty="0" smtClean="0">
                <a:solidFill>
                  <a:srgbClr val="FF0000"/>
                </a:solidFill>
              </a:rPr>
              <a:t>()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3832" y="6093296"/>
            <a:ext cx="2520280" cy="64807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Obtain Psi[n], E[n]</a:t>
            </a:r>
            <a:endParaRPr lang="zh-TW" altLang="en-US" dirty="0"/>
          </a:p>
        </p:txBody>
      </p:sp>
      <p:sp>
        <p:nvSpPr>
          <p:cNvPr id="11" name="Down Arrow 10"/>
          <p:cNvSpPr/>
          <p:nvPr/>
        </p:nvSpPr>
        <p:spPr>
          <a:xfrm>
            <a:off x="5735960" y="5805264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Down Arrow 11"/>
          <p:cNvSpPr/>
          <p:nvPr/>
        </p:nvSpPr>
        <p:spPr>
          <a:xfrm>
            <a:off x="5735960" y="2204864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Down Arrow 12"/>
          <p:cNvSpPr/>
          <p:nvPr/>
        </p:nvSpPr>
        <p:spPr>
          <a:xfrm>
            <a:off x="5735960" y="3789040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Down Arrow 13"/>
          <p:cNvSpPr/>
          <p:nvPr/>
        </p:nvSpPr>
        <p:spPr>
          <a:xfrm>
            <a:off x="5735960" y="4797152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Rectangle 15"/>
          <p:cNvSpPr/>
          <p:nvPr/>
        </p:nvSpPr>
        <p:spPr>
          <a:xfrm>
            <a:off x="8472264" y="2852936"/>
            <a:ext cx="1296144" cy="576064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Specify V(x)</a:t>
            </a:r>
            <a:endParaRPr lang="zh-TW" altLang="en-US" dirty="0"/>
          </a:p>
        </p:txBody>
      </p:sp>
      <p:sp>
        <p:nvSpPr>
          <p:cNvPr id="19" name="Rectangle 18"/>
          <p:cNvSpPr/>
          <p:nvPr/>
        </p:nvSpPr>
        <p:spPr>
          <a:xfrm>
            <a:off x="8472264" y="4077072"/>
            <a:ext cx="1296144" cy="576064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V[m][n]</a:t>
            </a:r>
            <a:endParaRPr lang="zh-TW" altLang="en-US" dirty="0"/>
          </a:p>
        </p:txBody>
      </p:sp>
      <p:sp>
        <p:nvSpPr>
          <p:cNvPr id="20" name="Down Arrow 19"/>
          <p:cNvSpPr/>
          <p:nvPr/>
        </p:nvSpPr>
        <p:spPr>
          <a:xfrm rot="5400000">
            <a:off x="7608168" y="3861048"/>
            <a:ext cx="288032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Down Arrow 20"/>
          <p:cNvSpPr/>
          <p:nvPr/>
        </p:nvSpPr>
        <p:spPr>
          <a:xfrm>
            <a:off x="8976320" y="3501008"/>
            <a:ext cx="216024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653470" y="3053685"/>
            <a:ext cx="1926000" cy="1455435"/>
            <a:chOff x="2653470" y="3053685"/>
            <a:chExt cx="1926000" cy="1455435"/>
          </a:xfrm>
        </p:grpSpPr>
        <p:sp>
          <p:nvSpPr>
            <p:cNvPr id="18" name="Bent Arrow 17"/>
            <p:cNvSpPr/>
            <p:nvPr/>
          </p:nvSpPr>
          <p:spPr>
            <a:xfrm>
              <a:off x="2654890" y="3053685"/>
              <a:ext cx="1136853" cy="576000"/>
            </a:xfrm>
            <a:prstGeom prst="ben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653470" y="3573016"/>
              <a:ext cx="162000" cy="86409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3544462" y="3474112"/>
              <a:ext cx="144016" cy="1926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5545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Numpy</a:t>
            </a:r>
            <a:r>
              <a:rPr lang="en-US" altLang="zh-TW" dirty="0" smtClean="0"/>
              <a:t>: </a:t>
            </a:r>
            <a:r>
              <a:rPr lang="en-US" altLang="zh-TW" dirty="0" err="1" smtClean="0"/>
              <a:t>diagonalize</a:t>
            </a:r>
            <a:r>
              <a:rPr lang="en-US" altLang="zh-TW" dirty="0" smtClean="0"/>
              <a:t> a matrix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5400" y="1340768"/>
            <a:ext cx="2145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/>
              <a:t>np.linalg.eig</a:t>
            </a:r>
            <a:r>
              <a:rPr lang="en-US" altLang="zh-TW" sz="2400" dirty="0" smtClean="0"/>
              <a:t>()</a:t>
            </a:r>
            <a:endParaRPr lang="zh-TW" alt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988840"/>
            <a:ext cx="6912768" cy="341794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6120" y="1484784"/>
            <a:ext cx="4814491" cy="288619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8" name="Group 7"/>
          <p:cNvGrpSpPr/>
          <p:nvPr/>
        </p:nvGrpSpPr>
        <p:grpSpPr>
          <a:xfrm>
            <a:off x="8040216" y="4653136"/>
            <a:ext cx="3600400" cy="1981390"/>
            <a:chOff x="8040216" y="4653136"/>
            <a:chExt cx="3600400" cy="198139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12224" y="4941168"/>
              <a:ext cx="3528392" cy="169335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8040216" y="4653136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>
                  <a:solidFill>
                    <a:srgbClr val="C00000"/>
                  </a:solidFill>
                </a:rPr>
                <a:t>Mathematica®</a:t>
              </a:r>
              <a:endParaRPr lang="zh-TW" altLang="en-US" sz="1400" dirty="0">
                <a:solidFill>
                  <a:srgbClr val="C00000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76" y="2924944"/>
            <a:ext cx="3819525" cy="39052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39020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學習重點</a:t>
            </a:r>
            <a:r>
              <a:rPr lang="en-US" altLang="zh-TW" dirty="0" smtClean="0"/>
              <a:t>(05/04)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7408" y="1484784"/>
            <a:ext cx="4902304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Solv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Schrodinger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</a:t>
            </a:r>
            <a:r>
              <a:rPr lang="zh-TW" altLang="en-US" dirty="0" smtClean="0"/>
              <a:t> </a:t>
            </a:r>
            <a:endParaRPr lang="en-US" altLang="zh-TW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finite-difference</a:t>
            </a:r>
            <a:r>
              <a:rPr lang="zh-TW" altLang="en-US" dirty="0" smtClean="0"/>
              <a:t> </a:t>
            </a:r>
            <a:r>
              <a:rPr lang="en-US" altLang="zh-TW" dirty="0" smtClean="0"/>
              <a:t>schem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err="1" smtClean="0"/>
              <a:t>numpy.linalg.eig</a:t>
            </a:r>
            <a:r>
              <a:rPr lang="en-US" altLang="zh-TW" dirty="0" smtClean="0"/>
              <a:t>(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err="1" smtClean="0"/>
              <a:t>Numpy.argsort</a:t>
            </a:r>
            <a:r>
              <a:rPr lang="en-US" altLang="zh-TW" dirty="0" smtClean="0"/>
              <a:t>(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Exercises</a:t>
            </a:r>
            <a:r>
              <a:rPr lang="zh-TW" altLang="en-US" dirty="0" smtClean="0"/>
              <a:t> </a:t>
            </a:r>
            <a:r>
              <a:rPr lang="en-US" altLang="zh-TW" dirty="0" smtClean="0"/>
              <a:t>(matrix</a:t>
            </a:r>
            <a:r>
              <a:rPr lang="zh-TW" altLang="en-US" dirty="0" smtClean="0"/>
              <a:t> </a:t>
            </a:r>
            <a:r>
              <a:rPr lang="en-US" altLang="zh-TW" dirty="0" smtClean="0"/>
              <a:t>diagonalization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Exercise</a:t>
            </a:r>
            <a:r>
              <a:rPr lang="zh-TW" altLang="en-US" dirty="0" smtClean="0"/>
              <a:t> </a:t>
            </a:r>
            <a:r>
              <a:rPr lang="en-US" altLang="zh-TW" dirty="0" smtClean="0"/>
              <a:t>(SHO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HW5.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Basis</a:t>
            </a:r>
            <a:r>
              <a:rPr lang="zh-TW" altLang="en-US" dirty="0" smtClean="0"/>
              <a:t> </a:t>
            </a:r>
            <a:r>
              <a:rPr lang="en-US" altLang="zh-TW" dirty="0" smtClean="0"/>
              <a:t>expans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Plane-wave</a:t>
            </a:r>
            <a:r>
              <a:rPr lang="zh-TW" altLang="en-US" dirty="0" smtClean="0"/>
              <a:t> </a:t>
            </a:r>
            <a:r>
              <a:rPr lang="en-US" altLang="zh-TW" dirty="0" smtClean="0"/>
              <a:t>basi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Exercise</a:t>
            </a:r>
            <a:r>
              <a:rPr lang="zh-TW" altLang="en-US" dirty="0" smtClean="0"/>
              <a:t> </a:t>
            </a:r>
            <a:r>
              <a:rPr lang="en-US" altLang="zh-TW" dirty="0" smtClean="0"/>
              <a:t>(SH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LCAO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*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Power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*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/>
          </a:p>
          <a:p>
            <a:endParaRPr lang="zh-TW" altLang="en-US" dirty="0"/>
          </a:p>
          <a:p>
            <a:endParaRPr lang="en-US" altLang="zh-TW" dirty="0" smtClean="0"/>
          </a:p>
          <a:p>
            <a:endParaRPr lang="zh-TW" altLang="en-US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0485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rt the </a:t>
            </a:r>
            <a:r>
              <a:rPr lang="en-US" altLang="zh-TW" dirty="0" err="1" smtClean="0"/>
              <a:t>eigen</a:t>
            </a:r>
            <a:r>
              <a:rPr lang="en-US" altLang="zh-TW" dirty="0"/>
              <a:t>-</a:t>
            </a:r>
            <a:r>
              <a:rPr lang="en-US" altLang="zh-TW" dirty="0" smtClean="0"/>
              <a:t>values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3356992"/>
            <a:ext cx="9750156" cy="15841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7408" y="6655792"/>
            <a:ext cx="737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Python\NumPy\matrix\matrix_dia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556792"/>
            <a:ext cx="4574224" cy="12961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3645024"/>
            <a:ext cx="4333875" cy="65722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759424" y="5332856"/>
            <a:ext cx="7620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hlinkClick r:id="rId5"/>
              </a:rPr>
              <a:t>http://www.physics.utah.edu/~</a:t>
            </a:r>
            <a:r>
              <a:rPr lang="en-US" altLang="zh-TW" sz="1600" dirty="0" smtClean="0">
                <a:hlinkClick r:id="rId5"/>
              </a:rPr>
              <a:t>detar/lessons/python/numpy_eigen/node2.html</a:t>
            </a:r>
            <a:endParaRPr lang="en-US" altLang="zh-TW" sz="1600" dirty="0" smtClean="0"/>
          </a:p>
          <a:p>
            <a:endParaRPr lang="en-US" altLang="zh-TW" sz="1600" dirty="0" smtClean="0"/>
          </a:p>
        </p:txBody>
      </p:sp>
    </p:spTree>
    <p:extLst>
      <p:ext uri="{BB962C8B-B14F-4D97-AF65-F5344CB8AC3E}">
        <p14:creationId xmlns:p14="http://schemas.microsoft.com/office/powerpoint/2010/main" val="298616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</a:t>
            </a:r>
            <a:r>
              <a:rPr lang="en-US" altLang="zh-TW" dirty="0" err="1" smtClean="0"/>
              <a:t>diagonalize</a:t>
            </a:r>
            <a:r>
              <a:rPr lang="en-US" altLang="zh-TW" dirty="0" smtClean="0"/>
              <a:t> a matrix using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/>
              <a:t> </a:t>
            </a:r>
            <a:r>
              <a:rPr lang="zh-TW" altLang="en-US" dirty="0" smtClean="0"/>
              <a:t>              </a:t>
            </a:r>
            <a:r>
              <a:rPr lang="en-US" altLang="zh-TW" dirty="0" err="1" smtClean="0">
                <a:solidFill>
                  <a:srgbClr val="FF0000"/>
                </a:solidFill>
              </a:rPr>
              <a:t>numpy.linalg.eig</a:t>
            </a:r>
            <a:r>
              <a:rPr lang="en-US" altLang="zh-TW" dirty="0" smtClean="0">
                <a:solidFill>
                  <a:srgbClr val="FF0000"/>
                </a:solidFill>
              </a:rPr>
              <a:t>(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 flipH="1">
                <a:off x="695400" y="2132856"/>
                <a:ext cx="6074961" cy="859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</a:t>
                </a:r>
                <a:r>
                  <a:rPr lang="en-US" altLang="zh-TW" dirty="0" smtClean="0"/>
                  <a:t>ind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the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vales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andeigen</a:t>
                </a:r>
                <a:r>
                  <a:rPr lang="en-US" altLang="zh-TW" dirty="0" smtClean="0"/>
                  <a:t>-vectors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for</a:t>
                </a:r>
                <a:r>
                  <a:rPr lang="zh-TW" altLang="en-US" dirty="0" smtClean="0"/>
                  <a:t> </a:t>
                </a:r>
                <a:r>
                  <a:rPr lang="en-US" altLang="zh-TW" dirty="0"/>
                  <a:t>th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.7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.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5400" y="2132856"/>
                <a:ext cx="6074961" cy="859146"/>
              </a:xfrm>
              <a:prstGeom prst="rect">
                <a:avLst/>
              </a:prstGeom>
              <a:blipFill>
                <a:blip r:embed="rId2"/>
                <a:stretch>
                  <a:fillRect l="-802" t="-49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9376" y="6381328"/>
            <a:ext cx="68772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matrix diag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176120" y="4808207"/>
                <a:ext cx="4683718" cy="102303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:r>
                  <a:rPr lang="en-US" altLang="zh-TW" sz="1600" b="0" dirty="0" smtClean="0"/>
                  <a:t>Sol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6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</m:func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.7−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8−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1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 0.5</m:t>
                      </m:r>
                    </m:oMath>
                  </m:oMathPara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6120" y="4808207"/>
                <a:ext cx="4683718" cy="1023037"/>
              </a:xfrm>
              <a:prstGeom prst="rect">
                <a:avLst/>
              </a:prstGeom>
              <a:blipFill>
                <a:blip r:embed="rId3"/>
                <a:stretch>
                  <a:fillRect l="-519" t="-176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756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</a:t>
            </a:r>
            <a:r>
              <a:rPr lang="en-US" altLang="zh-TW" dirty="0" err="1" smtClean="0"/>
              <a:t>diagonalize</a:t>
            </a:r>
            <a:r>
              <a:rPr lang="en-US" altLang="zh-TW" dirty="0" smtClean="0"/>
              <a:t> a </a:t>
            </a:r>
            <a:r>
              <a:rPr lang="en-US" altLang="zh-TW" dirty="0" smtClean="0"/>
              <a:t>complex</a:t>
            </a:r>
            <a:r>
              <a:rPr lang="zh-TW" altLang="en-US" dirty="0" smtClean="0"/>
              <a:t> </a:t>
            </a:r>
            <a:r>
              <a:rPr lang="en-US" altLang="zh-TW" dirty="0" smtClean="0"/>
              <a:t>matrix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 flipH="1">
                <a:off x="695400" y="2132856"/>
                <a:ext cx="6074961" cy="859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Diagonalize the complex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 smtClean="0"/>
                  <a:t> and solve the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/>
                  <a:t>values.</a:t>
                </a:r>
                <a:endParaRPr lang="zh-TW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5400" y="2132856"/>
                <a:ext cx="6074961" cy="859146"/>
              </a:xfrm>
              <a:prstGeom prst="rect">
                <a:avLst/>
              </a:prstGeom>
              <a:blipFill>
                <a:blip r:embed="rId2"/>
                <a:stretch>
                  <a:fillRect l="-802" b="-9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9376" y="6381328"/>
            <a:ext cx="68772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matrix diag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901" y="3748039"/>
            <a:ext cx="3656658" cy="157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7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</a:t>
            </a:r>
            <a:r>
              <a:rPr lang="en-US" altLang="zh-TW" dirty="0" err="1" smtClean="0"/>
              <a:t>diagonalize</a:t>
            </a:r>
            <a:r>
              <a:rPr lang="en-US" altLang="zh-TW" dirty="0" smtClean="0"/>
              <a:t> a matrix using </a:t>
            </a:r>
            <a:r>
              <a:rPr lang="en-US" altLang="zh-TW" dirty="0" err="1" smtClean="0"/>
              <a:t>numpy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695400" y="2132856"/>
                <a:ext cx="6074961" cy="1684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Diagonalize the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TW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TW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TW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TW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TW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TW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TW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TW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TW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TW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 smtClean="0"/>
                  <a:t> and solve the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 values in sort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5400" y="2132856"/>
                <a:ext cx="6074961" cy="1684372"/>
              </a:xfrm>
              <a:prstGeom prst="rect">
                <a:avLst/>
              </a:prstGeom>
              <a:blipFill>
                <a:blip r:embed="rId2"/>
                <a:stretch>
                  <a:fillRect l="-802" b="-47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9376" y="6381328"/>
            <a:ext cx="68772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matrix diag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64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D SHO: my code</a:t>
            </a:r>
            <a:endParaRPr lang="zh-TW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57357"/>
              </p:ext>
            </p:extLst>
          </p:nvPr>
        </p:nvGraphicFramePr>
        <p:xfrm>
          <a:off x="911424" y="1700808"/>
          <a:ext cx="4248472" cy="464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4" imgW="3301920" imgH="3606480" progId="Equation.DSMT4">
                  <p:embed/>
                </p:oleObj>
              </mc:Choice>
              <mc:Fallback>
                <p:oleObj name="Equation" r:id="rId4" imgW="3301920" imgH="3606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424" y="1700808"/>
                        <a:ext cx="4248472" cy="464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31904" y="6609701"/>
            <a:ext cx="668163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50" dirty="0">
                <a:solidFill>
                  <a:srgbClr val="0099CC"/>
                </a:solidFill>
              </a:rPr>
              <a:t>C:\Users\sjche\Desktop\Work place\teaching\computational physics\matrix diagonalization\1dScrodinger.py</a:t>
            </a:r>
            <a:endParaRPr lang="zh-TW" altLang="en-US" sz="1050" dirty="0">
              <a:solidFill>
                <a:srgbClr val="0099CC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87386" y="430029"/>
            <a:ext cx="5170672" cy="6165716"/>
            <a:chOff x="6023992" y="260648"/>
            <a:chExt cx="5170672" cy="616571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23992" y="260648"/>
              <a:ext cx="5170672" cy="616571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3" name="Oval 2"/>
            <p:cNvSpPr/>
            <p:nvPr/>
          </p:nvSpPr>
          <p:spPr>
            <a:xfrm flipH="1">
              <a:off x="8832304" y="2852936"/>
              <a:ext cx="1224136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5" name="Rectangle 4"/>
          <p:cNvSpPr/>
          <p:nvPr/>
        </p:nvSpPr>
        <p:spPr>
          <a:xfrm>
            <a:off x="839416" y="4437112"/>
            <a:ext cx="3096344" cy="20882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327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400" y="620688"/>
            <a:ext cx="7128792" cy="1320800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1D SHO: write a code to solve the </a:t>
            </a:r>
            <a:r>
              <a:rPr lang="en-US" altLang="zh-TW" sz="2400" dirty="0" err="1" smtClean="0"/>
              <a:t>eigen</a:t>
            </a:r>
            <a:r>
              <a:rPr lang="en-US" altLang="zh-TW" sz="2400" dirty="0" smtClean="0"/>
              <a:t> energies and </a:t>
            </a:r>
            <a:r>
              <a:rPr lang="en-US" altLang="zh-TW" sz="2400" dirty="0" err="1" smtClean="0"/>
              <a:t>eigen</a:t>
            </a:r>
            <a:r>
              <a:rPr lang="en-US" altLang="zh-TW" sz="2400" dirty="0" smtClean="0"/>
              <a:t> states (</a:t>
            </a:r>
            <a:r>
              <a:rPr lang="en-US" altLang="zh-TW" sz="2400" dirty="0" smtClean="0">
                <a:solidFill>
                  <a:srgbClr val="C00000"/>
                </a:solidFill>
              </a:rPr>
              <a:t>n=0,1,…10</a:t>
            </a:r>
            <a:r>
              <a:rPr lang="en-US" altLang="zh-TW" sz="2400" dirty="0" smtClean="0"/>
              <a:t>) of 1D SHO</a:t>
            </a:r>
            <a:endParaRPr lang="zh-TW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39416" y="6525344"/>
            <a:ext cx="73052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1dScrodinger_SHO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741732" y="36602"/>
            <a:ext cx="2376264" cy="1742044"/>
            <a:chOff x="4511824" y="4149080"/>
            <a:chExt cx="2376264" cy="174204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1824" y="4149080"/>
              <a:ext cx="2179646" cy="148902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511824" y="5637208"/>
              <a:ext cx="23762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Quantum harmonic </a:t>
              </a:r>
              <a:r>
                <a:rPr lang="en-US" altLang="zh-TW" sz="1050" dirty="0" err="1" smtClean="0"/>
                <a:t>oscillator,Wiki</a:t>
              </a:r>
              <a:endParaRPr lang="zh-TW" altLang="en-US" sz="1050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369" y="2492896"/>
            <a:ext cx="4002234" cy="28528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9936" y="2513399"/>
            <a:ext cx="4135654" cy="2845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27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1395330" cy="1320800"/>
          </a:xfrm>
          <a:solidFill>
            <a:schemeClr val="bg1"/>
          </a:solidFill>
        </p:spPr>
        <p:txBody>
          <a:bodyPr/>
          <a:lstStyle/>
          <a:p>
            <a:r>
              <a:rPr lang="en-US" altLang="zh-TW" dirty="0" smtClean="0"/>
              <a:t>Solving a Schrodinger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with an arbitrary potential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20252"/>
              </p:ext>
            </p:extLst>
          </p:nvPr>
        </p:nvGraphicFramePr>
        <p:xfrm>
          <a:off x="5015880" y="2852936"/>
          <a:ext cx="5186362" cy="360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3" imgW="1993680" imgH="1384200" progId="Equation.DSMT4">
                  <p:embed/>
                </p:oleObj>
              </mc:Choice>
              <mc:Fallback>
                <p:oleObj name="Equation" r:id="rId3" imgW="1993680" imgH="13842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5880" y="2852936"/>
                        <a:ext cx="5186362" cy="360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5"/>
          <p:cNvGrpSpPr/>
          <p:nvPr/>
        </p:nvGrpSpPr>
        <p:grpSpPr>
          <a:xfrm>
            <a:off x="1271464" y="4725144"/>
            <a:ext cx="3350907" cy="1209735"/>
            <a:chOff x="5741977" y="2112774"/>
            <a:chExt cx="3350907" cy="1209735"/>
          </a:xfrm>
        </p:grpSpPr>
        <p:sp>
          <p:nvSpPr>
            <p:cNvPr id="5" name="手繪多邊形 6"/>
            <p:cNvSpPr/>
            <p:nvPr/>
          </p:nvSpPr>
          <p:spPr>
            <a:xfrm>
              <a:off x="5741977" y="2112774"/>
              <a:ext cx="3350907" cy="1209735"/>
            </a:xfrm>
            <a:custGeom>
              <a:avLst/>
              <a:gdLst>
                <a:gd name="connsiteX0" fmla="*/ 0 w 3663280"/>
                <a:gd name="connsiteY0" fmla="*/ 17039 h 1209735"/>
                <a:gd name="connsiteX1" fmla="*/ 1130221 w 3663280"/>
                <a:gd name="connsiteY1" fmla="*/ 11359 h 1209735"/>
                <a:gd name="connsiteX2" fmla="*/ 1141580 w 3663280"/>
                <a:gd name="connsiteY2" fmla="*/ 1209735 h 1209735"/>
                <a:gd name="connsiteX3" fmla="*/ 2516020 w 3663280"/>
                <a:gd name="connsiteY3" fmla="*/ 1204055 h 1209735"/>
                <a:gd name="connsiteX4" fmla="*/ 2533058 w 3663280"/>
                <a:gd name="connsiteY4" fmla="*/ 5680 h 1209735"/>
                <a:gd name="connsiteX5" fmla="*/ 3663280 w 3663280"/>
                <a:gd name="connsiteY5" fmla="*/ 0 h 1209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63280" h="1209735">
                  <a:moveTo>
                    <a:pt x="0" y="17039"/>
                  </a:moveTo>
                  <a:lnTo>
                    <a:pt x="1130221" y="11359"/>
                  </a:lnTo>
                  <a:lnTo>
                    <a:pt x="1141580" y="1209735"/>
                  </a:lnTo>
                  <a:lnTo>
                    <a:pt x="2516020" y="1204055"/>
                  </a:lnTo>
                  <a:lnTo>
                    <a:pt x="2533058" y="5680"/>
                  </a:lnTo>
                  <a:lnTo>
                    <a:pt x="366328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" name="手繪多邊形 8"/>
            <p:cNvSpPr/>
            <p:nvPr/>
          </p:nvSpPr>
          <p:spPr>
            <a:xfrm>
              <a:off x="5787413" y="2510340"/>
              <a:ext cx="3294111" cy="607706"/>
            </a:xfrm>
            <a:custGeom>
              <a:avLst/>
              <a:gdLst>
                <a:gd name="connsiteX0" fmla="*/ 0 w 2135493"/>
                <a:gd name="connsiteY0" fmla="*/ 471400 h 471400"/>
                <a:gd name="connsiteX1" fmla="*/ 363488 w 2135493"/>
                <a:gd name="connsiteY1" fmla="*/ 380528 h 471400"/>
                <a:gd name="connsiteX2" fmla="*/ 1050708 w 2135493"/>
                <a:gd name="connsiteY2" fmla="*/ 2 h 471400"/>
                <a:gd name="connsiteX3" fmla="*/ 1766325 w 2135493"/>
                <a:gd name="connsiteY3" fmla="*/ 386208 h 471400"/>
                <a:gd name="connsiteX4" fmla="*/ 2135493 w 2135493"/>
                <a:gd name="connsiteY4" fmla="*/ 471400 h 47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35493" h="471400">
                  <a:moveTo>
                    <a:pt x="0" y="471400"/>
                  </a:moveTo>
                  <a:cubicBezTo>
                    <a:pt x="94185" y="465247"/>
                    <a:pt x="188370" y="459094"/>
                    <a:pt x="363488" y="380528"/>
                  </a:cubicBezTo>
                  <a:cubicBezTo>
                    <a:pt x="538606" y="301962"/>
                    <a:pt x="816902" y="-945"/>
                    <a:pt x="1050708" y="2"/>
                  </a:cubicBezTo>
                  <a:cubicBezTo>
                    <a:pt x="1284514" y="949"/>
                    <a:pt x="1585528" y="307642"/>
                    <a:pt x="1766325" y="386208"/>
                  </a:cubicBezTo>
                  <a:cubicBezTo>
                    <a:pt x="1947122" y="464774"/>
                    <a:pt x="2041307" y="468087"/>
                    <a:pt x="2135493" y="47140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graphicFrame>
          <p:nvGraphicFramePr>
            <p:cNvPr id="7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56920"/>
                </p:ext>
              </p:extLst>
            </p:nvPr>
          </p:nvGraphicFramePr>
          <p:xfrm>
            <a:off x="7149980" y="2188817"/>
            <a:ext cx="528707" cy="364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10" name="物件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49980" y="2188817"/>
                          <a:ext cx="528707" cy="364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991544" y="6596390"/>
            <a:ext cx="69765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1dScrodinger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376" y="1556792"/>
            <a:ext cx="4680520" cy="1220258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015880" y="2348880"/>
            <a:ext cx="367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edefine dimensionless variables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552384" y="3140968"/>
                <a:ext cx="2153859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b="0" dirty="0" smtClean="0"/>
                  <a:t>Choo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𝑚</m:t>
                    </m:r>
                  </m:oMath>
                </a14:m>
                <a:endParaRPr lang="en-US" altLang="zh-TW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76.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dirty="0" smtClean="0"/>
                  <a:t>meV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2384" y="3140968"/>
                <a:ext cx="2153859" cy="646331"/>
              </a:xfrm>
              <a:prstGeom prst="rect">
                <a:avLst/>
              </a:prstGeom>
              <a:blipFill>
                <a:blip r:embed="rId8"/>
                <a:stretch>
                  <a:fillRect l="-2254" t="-4630" b="-12037"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V="1">
            <a:off x="1127448" y="5013176"/>
            <a:ext cx="0" cy="10801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39416" y="4725144"/>
                <a:ext cx="432048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4725144"/>
                <a:ext cx="432048" cy="374270"/>
              </a:xfrm>
              <a:prstGeom prst="rect">
                <a:avLst/>
              </a:prstGeom>
              <a:blipFill>
                <a:blip r:embed="rId9"/>
                <a:stretch>
                  <a:fillRect t="-3226" r="-154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95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finite square wel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7408" y="1988840"/>
                <a:ext cx="792088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Write a code to solve the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energies and wave functions of a 1D infinite square well (w=10nm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dirty="0" smtClean="0"/>
                  <a:t>), and compare the numerical data with the exact analytical solution of infinite wel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988840"/>
                <a:ext cx="7920880" cy="923330"/>
              </a:xfrm>
              <a:prstGeom prst="rect">
                <a:avLst/>
              </a:prstGeom>
              <a:blipFill>
                <a:blip r:embed="rId2"/>
                <a:stretch>
                  <a:fillRect l="-693" t="-3947" b="-85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109116" y="2555414"/>
            <a:ext cx="6082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Ref: Ch2.2, “Introduction to Quantum Mechanics”, D. J. Griffiths, 2</a:t>
            </a:r>
            <a:r>
              <a:rPr lang="en-US" altLang="zh-TW" sz="1400" baseline="30000" dirty="0" smtClean="0"/>
              <a:t>nd</a:t>
            </a:r>
            <a:r>
              <a:rPr lang="en-US" altLang="zh-TW" sz="1400" dirty="0" smtClean="0"/>
              <a:t> ed.</a:t>
            </a:r>
            <a:endParaRPr lang="zh-TW" altLang="en-US" sz="14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95400" y="5373216"/>
            <a:ext cx="3744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983432" y="3775186"/>
            <a:ext cx="3240360" cy="15841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2135560" y="3501008"/>
            <a:ext cx="936104" cy="1872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67808" y="5229200"/>
                <a:ext cx="384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229200"/>
                <a:ext cx="38401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07568" y="5373216"/>
                <a:ext cx="8136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5373216"/>
                <a:ext cx="81362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609170" y="5301216"/>
            <a:ext cx="0" cy="7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135560" y="3645024"/>
            <a:ext cx="9360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51584" y="3356992"/>
                <a:ext cx="4302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3356992"/>
                <a:ext cx="43024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-96688" y="4293096"/>
                <a:ext cx="140019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688" y="4293096"/>
                <a:ext cx="1400192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35560" y="4077072"/>
                <a:ext cx="8202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4077072"/>
                <a:ext cx="82022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2063552" y="5085184"/>
            <a:ext cx="11160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063552" y="4725144"/>
                <a:ext cx="8202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725144"/>
                <a:ext cx="82022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/>
          <p:nvPr/>
        </p:nvCxnSpPr>
        <p:spPr>
          <a:xfrm>
            <a:off x="2063552" y="4509120"/>
            <a:ext cx="11160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23792" y="5517232"/>
                <a:ext cx="7776864" cy="11792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dirty="0" smtClean="0"/>
                  <a:t>Hint1</a:t>
                </a:r>
                <a:r>
                  <a:rPr lang="en-US" altLang="zh-TW" sz="1600" dirty="0" smtClean="0"/>
                  <a:t>: </a:t>
                </a:r>
                <a:r>
                  <a:rPr lang="en-US" altLang="zh-TW" sz="1600" dirty="0"/>
                  <a:t>Consider the range under computation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lit/>
                      </m:rPr>
                      <a:rPr lang="en-US" altLang="zh-TW" sz="1600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altLang="zh-TW" sz="16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/>
                  <a:t>with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TW" sz="1600" dirty="0"/>
                  <a:t> </a:t>
                </a:r>
                <a:r>
                  <a:rPr lang="en-US" altLang="zh-TW" sz="1600" dirty="0" smtClean="0"/>
                  <a:t>and the B.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=−1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600" dirty="0" smtClean="0"/>
                  <a:t>. </a:t>
                </a:r>
              </a:p>
              <a:p>
                <a:r>
                  <a:rPr lang="en-US" altLang="zh-TW" sz="1600" b="1" dirty="0" smtClean="0"/>
                  <a:t>Hint2</a:t>
                </a:r>
                <a:r>
                  <a:rPr lang="en-US" altLang="zh-TW" sz="1600" dirty="0" smtClean="0"/>
                  <a:t>: For simulating the infinite well, set a very large finite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6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sz="1600" dirty="0" smtClean="0"/>
                  <a:t> </a:t>
                </a:r>
                <a:r>
                  <a:rPr lang="en-US" altLang="zh-TW" sz="1600" dirty="0" smtClean="0"/>
                  <a:t>to mimic the infinity of potential barrier.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517232"/>
                <a:ext cx="7776864" cy="1179297"/>
              </a:xfrm>
              <a:prstGeom prst="rect">
                <a:avLst/>
              </a:prstGeom>
              <a:blipFill>
                <a:blip r:embed="rId9"/>
                <a:stretch>
                  <a:fillRect l="-391" r="-704" b="-459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066691" y="3596582"/>
                <a:ext cx="4781374" cy="1704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Analytical solution for infinite well 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dirty="0" smtClean="0"/>
                  <a:t>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b="0" dirty="0" smtClean="0"/>
              </a:p>
              <a:p>
                <a:r>
                  <a:rPr lang="en-US" altLang="zh-TW" dirty="0"/>
                  <a:t>w</a:t>
                </a:r>
                <a:r>
                  <a:rPr lang="en-US" altLang="zh-TW" dirty="0" smtClean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altLang="zh-TW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TW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91" y="3596582"/>
                <a:ext cx="4781374" cy="1704634"/>
              </a:xfrm>
              <a:prstGeom prst="rect">
                <a:avLst/>
              </a:prstGeom>
              <a:blipFill>
                <a:blip r:embed="rId10"/>
                <a:stretch>
                  <a:fillRect l="-1020" t="-2500" r="-3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>
            <a:off x="983432" y="3501008"/>
            <a:ext cx="3240360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31504" y="3212976"/>
                <a:ext cx="33900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TW" altLang="en-US" sz="14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3212976"/>
                <a:ext cx="339003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00056" y="116632"/>
            <a:ext cx="2477064" cy="176570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64352" y="116632"/>
            <a:ext cx="2407959" cy="17191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159896" y="1843666"/>
            <a:ext cx="668163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5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:\Users\sjche\Desktop\Work place\teaching\computational physics\matrix diagonalization\1dScrodinger.py</a:t>
            </a:r>
            <a:endParaRPr lang="zh-TW" altLang="en-US" sz="1050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911424" y="3789040"/>
            <a:ext cx="0" cy="15841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10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ite-barrier square well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701928" cy="4616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Homework </a:t>
            </a:r>
            <a:r>
              <a:rPr lang="en-US" altLang="zh-TW" sz="2400" dirty="0" smtClean="0">
                <a:solidFill>
                  <a:schemeClr val="bg1"/>
                </a:solidFill>
              </a:rPr>
              <a:t>5.1 </a:t>
            </a:r>
            <a:r>
              <a:rPr lang="en-US" altLang="zh-TW" sz="2400" dirty="0" smtClean="0">
                <a:solidFill>
                  <a:schemeClr val="bg1"/>
                </a:solidFill>
              </a:rPr>
              <a:t>(deadline: </a:t>
            </a:r>
            <a:r>
              <a:rPr lang="en-US" altLang="zh-TW" sz="2400" dirty="0" smtClean="0">
                <a:solidFill>
                  <a:srgbClr val="FF0000"/>
                </a:solidFill>
              </a:rPr>
              <a:t>05/17</a:t>
            </a:r>
            <a:r>
              <a:rPr lang="en-US" altLang="zh-TW" sz="2400" dirty="0" smtClean="0">
                <a:solidFill>
                  <a:schemeClr val="bg1"/>
                </a:solidFill>
              </a:rPr>
              <a:t>)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7408" y="1844824"/>
            <a:ext cx="10297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Write a code to solve the </a:t>
            </a:r>
            <a:r>
              <a:rPr lang="en-US" altLang="zh-TW" dirty="0" err="1" smtClean="0"/>
              <a:t>eigen</a:t>
            </a:r>
            <a:r>
              <a:rPr lang="en-US" altLang="zh-TW" dirty="0" smtClean="0"/>
              <a:t>-energies and wave functions of GaAs 1D square wells (w=10nm,V=100,200,300,…</a:t>
            </a:r>
            <a:r>
              <a:rPr lang="en-US" altLang="zh-TW" dirty="0" err="1" smtClean="0"/>
              <a:t>meV</a:t>
            </a:r>
            <a:r>
              <a:rPr lang="en-US" altLang="zh-TW" dirty="0" smtClean="0"/>
              <a:t>, m=0.067m0), and compare the numerical data with the exact analytical solution of infinite well.</a:t>
            </a:r>
            <a:endParaRPr lang="zh-TW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688" y="3068960"/>
            <a:ext cx="6312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Ref: Fig4.2, “The physics of low-dimensional semiconductors”, J. H. Davies.</a:t>
            </a:r>
            <a:endParaRPr lang="zh-TW" altLang="en-US" sz="14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95400" y="5373216"/>
            <a:ext cx="3744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983432" y="3775186"/>
            <a:ext cx="3240360" cy="15841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2135560" y="3501008"/>
            <a:ext cx="936104" cy="1872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67808" y="5229200"/>
                <a:ext cx="384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229200"/>
                <a:ext cx="38401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07568" y="5373216"/>
                <a:ext cx="8136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5373216"/>
                <a:ext cx="81362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609170" y="5301216"/>
            <a:ext cx="0" cy="7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135560" y="3645024"/>
            <a:ext cx="9360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51584" y="3356992"/>
                <a:ext cx="4302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3356992"/>
                <a:ext cx="43024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3392" y="4437112"/>
                <a:ext cx="4051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4437112"/>
                <a:ext cx="40517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35560" y="4077072"/>
                <a:ext cx="8202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4077072"/>
                <a:ext cx="82022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2063552" y="5085184"/>
            <a:ext cx="11160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063552" y="4725144"/>
                <a:ext cx="8202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725144"/>
                <a:ext cx="82022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/>
          <p:nvPr/>
        </p:nvCxnSpPr>
        <p:spPr>
          <a:xfrm>
            <a:off x="2063552" y="4509120"/>
            <a:ext cx="11160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983432" y="3501008"/>
            <a:ext cx="3240360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31504" y="3212976"/>
                <a:ext cx="33900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1" i="1" smtClean="0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TW" altLang="en-US" sz="14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3212976"/>
                <a:ext cx="339003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007768" y="6596390"/>
            <a:ext cx="719299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C:\Users\sjche\Desktop\Work place\teaching\computational physics\matrix </a:t>
            </a:r>
            <a:r>
              <a:rPr lang="en-US" altLang="zh-TW" sz="11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diagonalization\1dScrodinger_v2.py</a:t>
            </a:r>
            <a:endParaRPr lang="zh-TW" altLang="en-US" sz="1100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911424" y="3789040"/>
            <a:ext cx="0" cy="15841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96200" y="3573016"/>
            <a:ext cx="2811408" cy="200713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99856" y="3645024"/>
            <a:ext cx="2911272" cy="199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95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ouble quantum well/dot: a charged quantum bit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3429000"/>
            <a:ext cx="4099043" cy="21602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016" y="3356992"/>
            <a:ext cx="3686349" cy="919805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51384" y="5733256"/>
            <a:ext cx="43686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Guido Burkard, Daniel Loss, and David P. </a:t>
            </a:r>
            <a:r>
              <a:rPr lang="en-US" altLang="zh-TW" sz="1400" dirty="0" err="1"/>
              <a:t>DiVincenzo</a:t>
            </a:r>
            <a:endParaRPr lang="en-US" altLang="zh-TW" sz="1400" dirty="0"/>
          </a:p>
          <a:p>
            <a:r>
              <a:rPr lang="en-US" altLang="zh-TW" sz="1400" dirty="0" smtClean="0"/>
              <a:t>“</a:t>
            </a:r>
            <a:r>
              <a:rPr lang="en-US" altLang="zh-TW" sz="1400" dirty="0"/>
              <a:t>Coupled quantum dots as quantum gates</a:t>
            </a:r>
          </a:p>
          <a:p>
            <a:r>
              <a:rPr lang="en-US" altLang="zh-TW" sz="1400" dirty="0" smtClean="0"/>
              <a:t>“,Phys</a:t>
            </a:r>
            <a:r>
              <a:rPr lang="en-US" altLang="zh-TW" sz="1400" dirty="0"/>
              <a:t>. Rev. B </a:t>
            </a:r>
            <a:r>
              <a:rPr lang="en-US" altLang="zh-TW" sz="1400" b="1" dirty="0"/>
              <a:t>59</a:t>
            </a:r>
            <a:r>
              <a:rPr lang="en-US" altLang="zh-TW" sz="1400" dirty="0"/>
              <a:t>, 2070 (</a:t>
            </a:r>
            <a:r>
              <a:rPr lang="en-US" altLang="zh-TW" sz="1400" dirty="0" smtClean="0"/>
              <a:t>1999)</a:t>
            </a:r>
            <a:endParaRPr lang="en-US" altLang="zh-TW" sz="1400" dirty="0"/>
          </a:p>
          <a:p>
            <a:endParaRPr lang="zh-TW" altLang="en-US" sz="1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6312024" y="4941168"/>
            <a:ext cx="3491258" cy="1571625"/>
            <a:chOff x="6312024" y="4149080"/>
            <a:chExt cx="3491258" cy="157162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84032" y="4149080"/>
              <a:ext cx="3114675" cy="157162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6312024" y="5229200"/>
              <a:ext cx="3024336" cy="0"/>
            </a:xfrm>
            <a:prstGeom prst="line">
              <a:avLst/>
            </a:prstGeom>
            <a:ln w="28575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312024" y="5085184"/>
              <a:ext cx="3024336" cy="0"/>
            </a:xfrm>
            <a:prstGeom prst="line">
              <a:avLst/>
            </a:prstGeom>
            <a:ln w="28575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9264352" y="5085184"/>
                  <a:ext cx="538929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〉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4352" y="5085184"/>
                  <a:ext cx="538929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9264352" y="4725144"/>
                  <a:ext cx="53893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〉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4352" y="4725144"/>
                  <a:ext cx="538930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/>
          <p:cNvSpPr txBox="1"/>
          <p:nvPr/>
        </p:nvSpPr>
        <p:spPr>
          <a:xfrm>
            <a:off x="0" y="0"/>
            <a:ext cx="1123193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Problem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7408" y="1988840"/>
                <a:ext cx="6552728" cy="1200329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Compute the energy splitting between the two lowest states of the double quantum well versus the well separat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. For simplicity, consider the problem in 1D without the y-coordinate.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988840"/>
                <a:ext cx="6552728" cy="1200329"/>
              </a:xfrm>
              <a:prstGeom prst="rect">
                <a:avLst/>
              </a:prstGeom>
              <a:blipFill>
                <a:blip r:embed="rId7"/>
                <a:stretch>
                  <a:fillRect l="-837" t="-3046" b="-6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80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524024"/>
            <a:ext cx="9595130" cy="1320800"/>
          </a:xfrm>
        </p:spPr>
        <p:txBody>
          <a:bodyPr/>
          <a:lstStyle/>
          <a:p>
            <a:r>
              <a:rPr lang="en-US" altLang="zh-TW" dirty="0" smtClean="0"/>
              <a:t>Transfer matrix: Marital population analysis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196752"/>
            <a:ext cx="6984776" cy="1615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72" y="2777911"/>
            <a:ext cx="6615672" cy="13711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283" y="4176385"/>
            <a:ext cx="6552728" cy="6604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880752" y="4994184"/>
                <a:ext cx="5461944" cy="821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 smtClean="0">
                    <a:solidFill>
                      <a:srgbClr val="0000FF"/>
                    </a:solidFill>
                  </a:rPr>
                  <a:t>After many yea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TW" altLang="en-US" sz="20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2000" dirty="0" smtClean="0"/>
                  <a:t>(iteration)</a:t>
                </a:r>
                <a:endParaRPr lang="en-US" altLang="zh-TW" sz="2000" dirty="0" smtClean="0"/>
              </a:p>
              <a:p>
                <a14:m>
                  <m:oMath xmlns:m="http://schemas.openxmlformats.org/officeDocument/2006/math">
                    <m:r>
                      <a:rPr lang="en-US" altLang="zh-TW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TW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sz="20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en-US" altLang="zh-TW" sz="2000" dirty="0" smtClean="0">
                    <a:solidFill>
                      <a:schemeClr val="tx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TW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2" y="4994184"/>
                <a:ext cx="5461944" cy="821059"/>
              </a:xfrm>
              <a:prstGeom prst="rect">
                <a:avLst/>
              </a:prstGeom>
              <a:blipFill>
                <a:blip r:embed="rId5"/>
                <a:stretch>
                  <a:fillRect l="-1116" t="-4444" r="-446" b="-88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655840" y="3540708"/>
                <a:ext cx="1781642" cy="608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TW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arried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singl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840" y="3540708"/>
                <a:ext cx="1781642" cy="6083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023992" y="6604084"/>
            <a:ext cx="62215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50" dirty="0">
                <a:solidFill>
                  <a:srgbClr val="0099CC"/>
                </a:solidFill>
              </a:rPr>
              <a:t>C:\Users\sjche\Desktop\Work place\teaching\computational physics\linear algebra\marital status.py</a:t>
            </a:r>
            <a:endParaRPr lang="zh-TW" altLang="en-US" sz="1050" dirty="0">
              <a:solidFill>
                <a:srgbClr val="0099CC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92178" y="3356992"/>
            <a:ext cx="3626302" cy="252028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0136" y="1124744"/>
            <a:ext cx="3970387" cy="20681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635961" y="5944366"/>
                <a:ext cx="5220595" cy="5305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6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</m:e>
                      </m:func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.7−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0.8−</m:t>
                                </m:r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0⇒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 0.5</m:t>
                      </m:r>
                    </m:oMath>
                  </m:oMathPara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961" y="5944366"/>
                <a:ext cx="5220595" cy="530594"/>
              </a:xfrm>
              <a:prstGeom prst="rect">
                <a:avLst/>
              </a:prstGeom>
              <a:blipFill>
                <a:blip r:embed="rId9"/>
                <a:stretch>
                  <a:fillRect b="-224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19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thod 2: Method of basis expansion</a:t>
            </a:r>
            <a:endParaRPr lang="zh-TW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52870"/>
              </p:ext>
            </p:extLst>
          </p:nvPr>
        </p:nvGraphicFramePr>
        <p:xfrm>
          <a:off x="658813" y="3098800"/>
          <a:ext cx="9421812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3" imgW="5562360" imgH="1752480" progId="Equation.DSMT4">
                  <p:embed/>
                </p:oleObj>
              </mc:Choice>
              <mc:Fallback>
                <p:oleObj name="Equation" r:id="rId3" imgW="55623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3098800"/>
                        <a:ext cx="9421812" cy="297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00138"/>
              </p:ext>
            </p:extLst>
          </p:nvPr>
        </p:nvGraphicFramePr>
        <p:xfrm>
          <a:off x="3071664" y="1628800"/>
          <a:ext cx="46466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5" imgW="2743200" imgH="482400" progId="Equation.DSMT4">
                  <p:embed/>
                </p:oleObj>
              </mc:Choice>
              <mc:Fallback>
                <p:oleObj name="Equation" r:id="rId5" imgW="27432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664" y="1628800"/>
                        <a:ext cx="4646613" cy="81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57374"/>
              </p:ext>
            </p:extLst>
          </p:nvPr>
        </p:nvGraphicFramePr>
        <p:xfrm>
          <a:off x="8328248" y="4149080"/>
          <a:ext cx="333375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7" imgW="1968480" imgH="939600" progId="Equation.DSMT4">
                  <p:embed/>
                </p:oleObj>
              </mc:Choice>
              <mc:Fallback>
                <p:oleObj name="Equation" r:id="rId7" imgW="1968480" imgH="939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8248" y="4149080"/>
                        <a:ext cx="3333750" cy="159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36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lane-wave basis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41789"/>
              </p:ext>
            </p:extLst>
          </p:nvPr>
        </p:nvGraphicFramePr>
        <p:xfrm>
          <a:off x="752486" y="1086418"/>
          <a:ext cx="5454526" cy="69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3" imgW="3492360" imgH="444240" progId="Equation.DSMT4">
                  <p:embed/>
                </p:oleObj>
              </mc:Choice>
              <mc:Fallback>
                <p:oleObj name="Equation" r:id="rId3" imgW="349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86" y="1086418"/>
                        <a:ext cx="5454526" cy="69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61220"/>
              </p:ext>
            </p:extLst>
          </p:nvPr>
        </p:nvGraphicFramePr>
        <p:xfrm>
          <a:off x="823913" y="1689100"/>
          <a:ext cx="58372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5" imgW="3797280" imgH="685800" progId="Equation.DSMT4">
                  <p:embed/>
                </p:oleObj>
              </mc:Choice>
              <mc:Fallback>
                <p:oleObj name="Equation" r:id="rId5" imgW="3797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913" y="1689100"/>
                        <a:ext cx="58372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91344" y="4509120"/>
            <a:ext cx="5568592" cy="1881500"/>
            <a:chOff x="3863752" y="4509120"/>
            <a:chExt cx="5568592" cy="18815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5448414" y="6017065"/>
              <a:ext cx="3743930" cy="42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6384518" y="4648913"/>
              <a:ext cx="0" cy="13681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5519936" y="5013176"/>
              <a:ext cx="1653586" cy="996552"/>
            </a:xfrm>
            <a:custGeom>
              <a:avLst/>
              <a:gdLst>
                <a:gd name="connsiteX0" fmla="*/ 0 w 1653586"/>
                <a:gd name="connsiteY0" fmla="*/ 21902 h 996552"/>
                <a:gd name="connsiteX1" fmla="*/ 854171 w 1653586"/>
                <a:gd name="connsiteY1" fmla="*/ 996532 h 996552"/>
                <a:gd name="connsiteX2" fmla="*/ 1653586 w 1653586"/>
                <a:gd name="connsiteY2" fmla="*/ 0 h 996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586" h="996552">
                  <a:moveTo>
                    <a:pt x="0" y="21902"/>
                  </a:moveTo>
                  <a:cubicBezTo>
                    <a:pt x="289286" y="511042"/>
                    <a:pt x="578573" y="1000182"/>
                    <a:pt x="854171" y="996532"/>
                  </a:cubicBezTo>
                  <a:cubicBezTo>
                    <a:pt x="1129769" y="992882"/>
                    <a:pt x="1391677" y="496441"/>
                    <a:pt x="165358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9048328" y="5661248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8328" y="5661248"/>
                  <a:ext cx="38401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 14"/>
            <p:cNvSpPr/>
            <p:nvPr/>
          </p:nvSpPr>
          <p:spPr>
            <a:xfrm>
              <a:off x="7176120" y="5013176"/>
              <a:ext cx="1653586" cy="996552"/>
            </a:xfrm>
            <a:custGeom>
              <a:avLst/>
              <a:gdLst>
                <a:gd name="connsiteX0" fmla="*/ 0 w 1653586"/>
                <a:gd name="connsiteY0" fmla="*/ 21902 h 996552"/>
                <a:gd name="connsiteX1" fmla="*/ 854171 w 1653586"/>
                <a:gd name="connsiteY1" fmla="*/ 996532 h 996552"/>
                <a:gd name="connsiteX2" fmla="*/ 1653586 w 1653586"/>
                <a:gd name="connsiteY2" fmla="*/ 0 h 996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586" h="996552">
                  <a:moveTo>
                    <a:pt x="0" y="21902"/>
                  </a:moveTo>
                  <a:cubicBezTo>
                    <a:pt x="289286" y="511042"/>
                    <a:pt x="578573" y="1000182"/>
                    <a:pt x="854171" y="996532"/>
                  </a:cubicBezTo>
                  <a:cubicBezTo>
                    <a:pt x="1129769" y="992882"/>
                    <a:pt x="1391677" y="496441"/>
                    <a:pt x="1653586" y="0"/>
                  </a:cubicBez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3863752" y="5024736"/>
              <a:ext cx="1653586" cy="996552"/>
            </a:xfrm>
            <a:custGeom>
              <a:avLst/>
              <a:gdLst>
                <a:gd name="connsiteX0" fmla="*/ 0 w 1653586"/>
                <a:gd name="connsiteY0" fmla="*/ 21902 h 996552"/>
                <a:gd name="connsiteX1" fmla="*/ 854171 w 1653586"/>
                <a:gd name="connsiteY1" fmla="*/ 996532 h 996552"/>
                <a:gd name="connsiteX2" fmla="*/ 1653586 w 1653586"/>
                <a:gd name="connsiteY2" fmla="*/ 0 h 996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586" h="996552">
                  <a:moveTo>
                    <a:pt x="0" y="21902"/>
                  </a:moveTo>
                  <a:cubicBezTo>
                    <a:pt x="289286" y="511042"/>
                    <a:pt x="578573" y="1000182"/>
                    <a:pt x="854171" y="996532"/>
                  </a:cubicBezTo>
                  <a:cubicBezTo>
                    <a:pt x="1129769" y="992882"/>
                    <a:pt x="1391677" y="496441"/>
                    <a:pt x="1653586" y="0"/>
                  </a:cubicBez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519936" y="6165304"/>
              <a:ext cx="165618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6456040" y="6021288"/>
                  <a:ext cx="3817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6040" y="6021288"/>
                  <a:ext cx="38177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Connector 21"/>
            <p:cNvCxnSpPr/>
            <p:nvPr/>
          </p:nvCxnSpPr>
          <p:spPr>
            <a:xfrm>
              <a:off x="5519936" y="4509120"/>
              <a:ext cx="0" cy="158417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176120" y="4509120"/>
              <a:ext cx="0" cy="158417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0" y="0"/>
            <a:ext cx="1133644" cy="40011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Exercise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765888" y="219727"/>
                <a:ext cx="5106270" cy="638835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Hints:</a:t>
                </a:r>
              </a:p>
              <a:p>
                <a:pPr/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 </a:t>
                </a:r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⋅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zh-TW" altLang="en-US" dirty="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altLang="zh-TW" dirty="0"/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zh-TW" altLang="en-US" dirty="0"/>
                                <m:t>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m:rPr>
                                  <m:nor/>
                                </m:rPr>
                                <a:rPr lang="en-US" altLang="zh-TW" dirty="0"/>
                                <m:t> 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p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TW" dirty="0"/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zh-TW" altLang="en-US" dirty="0"/>
                                <m:t>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efine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ℏ</m:t>
                    </m:r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TW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TW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Express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/ℏ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/ℏ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TW" altLang="en-US" dirty="0" smtClean="0"/>
                  <a:t>  </a:t>
                </a:r>
                <a:r>
                  <a:rPr lang="en-US" altLang="zh-TW" dirty="0" smtClean="0"/>
                  <a:t>and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pPr/>
                <a:r>
                  <a:rPr lang="en-US" altLang="zh-TW" dirty="0" smtClean="0"/>
                  <a:t>3.</a:t>
                </a:r>
              </a:p>
              <a:p>
                <a:pPr/>
                <a:endParaRPr lang="en-US" altLang="zh-TW" dirty="0"/>
              </a:p>
              <a:p>
                <a:pPr/>
                <a:r>
                  <a:rPr lang="en-US" altLang="zh-TW" dirty="0" smtClean="0"/>
                  <a:t>Th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Schrodinger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eq.</a:t>
                </a:r>
                <a:r>
                  <a:rPr lang="en-US" altLang="zh-TW" dirty="0" smtClean="0">
                    <a:sym typeface="Wingdings" panose="05000000000000000000" pitchFamily="2" charset="2"/>
                  </a:rPr>
                  <a:t>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𝑚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𝜀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𝑚𝑛</m:t>
                            </m:r>
                          </m:sub>
                        </m:sSub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/>
                  <a:t>,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den>
                    </m:f>
                  </m:oMath>
                </a14:m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…−2,−1,0,1,2,…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888" y="219727"/>
                <a:ext cx="5106270" cy="6388352"/>
              </a:xfrm>
              <a:prstGeom prst="rect">
                <a:avLst/>
              </a:prstGeom>
              <a:blipFill>
                <a:blip r:embed="rId9"/>
                <a:stretch>
                  <a:fillRect l="-952" t="-47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10418"/>
              </p:ext>
            </p:extLst>
          </p:nvPr>
        </p:nvGraphicFramePr>
        <p:xfrm>
          <a:off x="839416" y="3038766"/>
          <a:ext cx="4591794" cy="75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10" imgW="2958840" imgH="482400" progId="Equation.DSMT4">
                  <p:embed/>
                </p:oleObj>
              </mc:Choice>
              <mc:Fallback>
                <p:oleObj name="Equation" r:id="rId10" imgW="29588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416" y="3038766"/>
                        <a:ext cx="4591794" cy="7502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242624" y="4277047"/>
                <a:ext cx="7279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24" y="4277047"/>
                <a:ext cx="727956" cy="369332"/>
              </a:xfrm>
              <a:prstGeom prst="rect">
                <a:avLst/>
              </a:prstGeom>
              <a:blipFill>
                <a:blip r:embed="rId1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7289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sis of Linear </a:t>
            </a:r>
            <a:r>
              <a:rPr lang="en-US" altLang="zh-TW" dirty="0"/>
              <a:t>C</a:t>
            </a:r>
            <a:r>
              <a:rPr lang="en-US" altLang="zh-TW" dirty="0" smtClean="0"/>
              <a:t>ombination of Atomic </a:t>
            </a:r>
            <a:r>
              <a:rPr lang="en-US" altLang="zh-TW" dirty="0"/>
              <a:t>O</a:t>
            </a:r>
            <a:r>
              <a:rPr lang="en-US" altLang="zh-TW" dirty="0" smtClean="0"/>
              <a:t>rbital (LCAO)</a:t>
            </a:r>
            <a:endParaRPr lang="zh-TW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21969"/>
              </p:ext>
            </p:extLst>
          </p:nvPr>
        </p:nvGraphicFramePr>
        <p:xfrm>
          <a:off x="767408" y="2204864"/>
          <a:ext cx="418465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3" imgW="2679480" imgH="1143000" progId="Equation.DSMT4">
                  <p:embed/>
                </p:oleObj>
              </mc:Choice>
              <mc:Fallback>
                <p:oleObj name="Equation" r:id="rId3" imgW="267948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2204864"/>
                        <a:ext cx="4184650" cy="178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27403"/>
              </p:ext>
            </p:extLst>
          </p:nvPr>
        </p:nvGraphicFramePr>
        <p:xfrm>
          <a:off x="767408" y="4149080"/>
          <a:ext cx="6683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5" imgW="4457520" imgH="1574640" progId="Equation.DSMT4">
                  <p:embed/>
                </p:oleObj>
              </mc:Choice>
              <mc:Fallback>
                <p:oleObj name="Equation" r:id="rId5" imgW="4457520" imgH="157464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408" y="4149080"/>
                        <a:ext cx="668337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783632" y="3429000"/>
            <a:ext cx="187220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Rectangle 17"/>
          <p:cNvSpPr/>
          <p:nvPr/>
        </p:nvSpPr>
        <p:spPr>
          <a:xfrm>
            <a:off x="623392" y="3429000"/>
            <a:ext cx="79208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9220715" y="4037520"/>
            <a:ext cx="1404470" cy="1042895"/>
            <a:chOff x="1622612" y="4954494"/>
            <a:chExt cx="1404470" cy="1042895"/>
          </a:xfrm>
        </p:grpSpPr>
        <p:sp>
          <p:nvSpPr>
            <p:cNvPr id="19" name="橢圓 3"/>
            <p:cNvSpPr/>
            <p:nvPr/>
          </p:nvSpPr>
          <p:spPr>
            <a:xfrm>
              <a:off x="2073836" y="5366870"/>
              <a:ext cx="215153" cy="23308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4"/>
            <p:cNvSpPr/>
            <p:nvPr/>
          </p:nvSpPr>
          <p:spPr>
            <a:xfrm>
              <a:off x="2811929" y="5345952"/>
              <a:ext cx="215153" cy="23308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弧形箭號 (下彎) 8"/>
            <p:cNvSpPr/>
            <p:nvPr/>
          </p:nvSpPr>
          <p:spPr>
            <a:xfrm>
              <a:off x="2163483" y="4954494"/>
              <a:ext cx="687294" cy="298824"/>
            </a:xfrm>
            <a:prstGeom prst="curvedDown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弧形箭號 (下彎) 9"/>
            <p:cNvSpPr/>
            <p:nvPr/>
          </p:nvSpPr>
          <p:spPr>
            <a:xfrm rot="10800000">
              <a:off x="2124636" y="5698565"/>
              <a:ext cx="687294" cy="298824"/>
            </a:xfrm>
            <a:prstGeom prst="curvedDown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文字方塊 17"/>
            <p:cNvSpPr txBox="1"/>
            <p:nvPr/>
          </p:nvSpPr>
          <p:spPr>
            <a:xfrm>
              <a:off x="1622612" y="5268259"/>
              <a:ext cx="335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E</a:t>
              </a:r>
              <a:endParaRPr lang="zh-TW" altLang="en-US" sz="2400" i="1" dirty="0"/>
            </a:p>
          </p:txBody>
        </p:sp>
      </p:grpSp>
      <p:sp>
        <p:nvSpPr>
          <p:cNvPr id="25" name="文字方塊 16"/>
          <p:cNvSpPr txBox="1"/>
          <p:nvPr/>
        </p:nvSpPr>
        <p:spPr>
          <a:xfrm>
            <a:off x="9922757" y="3523926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/>
              <a:t>t</a:t>
            </a:r>
            <a:endParaRPr lang="zh-TW" altLang="en-US" sz="2400" i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8112224" y="5733256"/>
            <a:ext cx="8640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112224" y="5805264"/>
            <a:ext cx="8640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642818" y="6021288"/>
            <a:ext cx="8640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624889" y="5445224"/>
            <a:ext cx="8640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8976320" y="5445224"/>
            <a:ext cx="666498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976320" y="5805264"/>
            <a:ext cx="666498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765861" y="5402188"/>
            <a:ext cx="0" cy="1051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17"/>
          <p:cNvSpPr txBox="1"/>
          <p:nvPr/>
        </p:nvSpPr>
        <p:spPr>
          <a:xfrm>
            <a:off x="7724875" y="5084364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/>
              <a:t>E</a:t>
            </a:r>
            <a:endParaRPr lang="zh-TW" altLang="en-US" sz="24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0632504" y="6021288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onding</a:t>
            </a:r>
            <a:endParaRPr lang="zh-TW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0625185" y="5214696"/>
            <a:ext cx="148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nti-bonding</a:t>
            </a:r>
            <a:endParaRPr lang="zh-TW" alt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765861" y="6453336"/>
            <a:ext cx="4162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字方塊 16"/>
          <p:cNvSpPr txBox="1"/>
          <p:nvPr/>
        </p:nvSpPr>
        <p:spPr>
          <a:xfrm>
            <a:off x="8283258" y="6345198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/>
              <a:t>t=0</a:t>
            </a:r>
            <a:endParaRPr lang="zh-TW" altLang="en-US" sz="2400" i="1" dirty="0"/>
          </a:p>
        </p:txBody>
      </p:sp>
      <p:sp>
        <p:nvSpPr>
          <p:cNvPr id="51" name="文字方塊 16"/>
          <p:cNvSpPr txBox="1"/>
          <p:nvPr/>
        </p:nvSpPr>
        <p:spPr>
          <a:xfrm>
            <a:off x="9818503" y="6331135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/>
              <a:t>t</a:t>
            </a:r>
            <a:r>
              <a:rPr lang="en-US" altLang="zh-TW" sz="2400" i="1" dirty="0" smtClean="0">
                <a:sym typeface="Mathematica1" panose="05000502060100000001" pitchFamily="2" charset="2"/>
              </a:rPr>
              <a:t></a:t>
            </a:r>
            <a:r>
              <a:rPr lang="en-US" altLang="zh-TW" sz="2400" i="1" dirty="0" smtClean="0"/>
              <a:t>0</a:t>
            </a:r>
            <a:endParaRPr lang="zh-TW" altLang="en-US" sz="2400" i="1" dirty="0"/>
          </a:p>
        </p:txBody>
      </p:sp>
      <p:sp>
        <p:nvSpPr>
          <p:cNvPr id="52" name="Rectangle 51"/>
          <p:cNvSpPr/>
          <p:nvPr/>
        </p:nvSpPr>
        <p:spPr>
          <a:xfrm>
            <a:off x="677334" y="4509120"/>
            <a:ext cx="1674250" cy="787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692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1"/>
                </a:solidFill>
              </a:rPr>
              <a:t>Exercise: lattice chain in the tight binding model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035236" y="1772771"/>
          <a:ext cx="631031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3" imgW="3746160" imgH="1371600" progId="Equation.DSMT4">
                  <p:embed/>
                </p:oleObj>
              </mc:Choice>
              <mc:Fallback>
                <p:oleObj name="Equation" r:id="rId3" imgW="3746160" imgH="13716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236" y="1772771"/>
                        <a:ext cx="6310313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橢圓 3"/>
          <p:cNvSpPr/>
          <p:nvPr/>
        </p:nvSpPr>
        <p:spPr>
          <a:xfrm>
            <a:off x="2073836" y="5366870"/>
            <a:ext cx="215153" cy="2330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811929" y="5345952"/>
            <a:ext cx="215153" cy="2330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3633694" y="5331011"/>
            <a:ext cx="215153" cy="2330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4395693" y="5310093"/>
            <a:ext cx="215153" cy="2330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5115858" y="5307104"/>
            <a:ext cx="215153" cy="2330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弧形箭號 (下彎) 8"/>
          <p:cNvSpPr/>
          <p:nvPr/>
        </p:nvSpPr>
        <p:spPr>
          <a:xfrm>
            <a:off x="2163483" y="4954494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0" name="弧形箭號 (下彎) 9"/>
          <p:cNvSpPr/>
          <p:nvPr/>
        </p:nvSpPr>
        <p:spPr>
          <a:xfrm rot="10800000">
            <a:off x="2124636" y="5698565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弧形箭號 (下彎) 10"/>
          <p:cNvSpPr/>
          <p:nvPr/>
        </p:nvSpPr>
        <p:spPr>
          <a:xfrm>
            <a:off x="2991224" y="4951506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2" name="弧形箭號 (下彎) 11"/>
          <p:cNvSpPr/>
          <p:nvPr/>
        </p:nvSpPr>
        <p:spPr>
          <a:xfrm rot="10800000">
            <a:off x="2952377" y="5695577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弧形箭號 (下彎) 12"/>
          <p:cNvSpPr/>
          <p:nvPr/>
        </p:nvSpPr>
        <p:spPr>
          <a:xfrm>
            <a:off x="3783107" y="4960471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弧形箭號 (下彎) 13"/>
          <p:cNvSpPr/>
          <p:nvPr/>
        </p:nvSpPr>
        <p:spPr>
          <a:xfrm rot="10800000">
            <a:off x="3744260" y="5704542"/>
            <a:ext cx="687294" cy="298824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5" name="弧形箭號 (下彎) 14"/>
          <p:cNvSpPr/>
          <p:nvPr/>
        </p:nvSpPr>
        <p:spPr>
          <a:xfrm>
            <a:off x="4563037" y="4957483"/>
            <a:ext cx="687294" cy="286870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6" name="弧形箭號 (下彎) 15"/>
          <p:cNvSpPr/>
          <p:nvPr/>
        </p:nvSpPr>
        <p:spPr>
          <a:xfrm rot="10800000">
            <a:off x="4524190" y="5701554"/>
            <a:ext cx="687294" cy="286870"/>
          </a:xfrm>
          <a:prstGeom prst="curved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2384612" y="450625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/>
              <a:t>t</a:t>
            </a:r>
            <a:endParaRPr lang="zh-TW" altLang="en-US" sz="2400" i="1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1622612" y="5268259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/>
              <a:t>E</a:t>
            </a:r>
            <a:endParaRPr lang="zh-TW" altLang="en-US" sz="2400" i="1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737412" y="5193553"/>
            <a:ext cx="4501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(lattice chain: tight-binding model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4653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ouble square wel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95401" y="1412776"/>
                <a:ext cx="8640960" cy="646331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0" dirty="0" smtClean="0"/>
                  <a:t>Numerically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 the corresponding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 energies with the parameters w=10nm, a=8nm, and </a:t>
                </a:r>
                <a:r>
                  <a:rPr lang="en-US" altLang="zh-TW" dirty="0" err="1" smtClean="0"/>
                  <a:t>Vb</a:t>
                </a:r>
                <a:r>
                  <a:rPr lang="en-US" altLang="zh-TW" dirty="0" smtClean="0"/>
                  <a:t>=300meV.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1" y="1412776"/>
                <a:ext cx="8640960" cy="646331"/>
              </a:xfrm>
              <a:prstGeom prst="rect">
                <a:avLst/>
              </a:prstGeom>
              <a:blipFill>
                <a:blip r:embed="rId13"/>
                <a:stretch>
                  <a:fillRect l="-564" t="-6604" r="-141" b="-132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0" y="0"/>
            <a:ext cx="1123193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Problem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36160" y="2852936"/>
            <a:ext cx="2418511" cy="18016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36160" y="5004630"/>
            <a:ext cx="2448272" cy="174788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7824192" y="4005064"/>
            <a:ext cx="648072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51384" y="6595679"/>
            <a:ext cx="719299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2"/>
                </a:solidFill>
              </a:rPr>
              <a:t>C:\Users\sjche\Desktop\Work place\teaching\computational physics\matrix diagonalization\1dScrodinger_v2.py</a:t>
            </a:r>
            <a:endParaRPr lang="zh-TW" altLang="en-US" sz="1100" dirty="0">
              <a:solidFill>
                <a:schemeClr val="accent2"/>
              </a:solidFill>
            </a:endParaRPr>
          </a:p>
        </p:txBody>
      </p:sp>
      <p:cxnSp>
        <p:nvCxnSpPr>
          <p:cNvPr id="22" name="Straight Arrow Connector 21"/>
          <p:cNvCxnSpPr>
            <a:endCxn id="20" idx="2"/>
          </p:cNvCxnSpPr>
          <p:nvPr/>
        </p:nvCxnSpPr>
        <p:spPr>
          <a:xfrm flipV="1">
            <a:off x="8472264" y="3646493"/>
            <a:ext cx="2366126" cy="3585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51384" y="2771636"/>
            <a:ext cx="6504696" cy="3033628"/>
            <a:chOff x="551384" y="2771636"/>
            <a:chExt cx="6504696" cy="3033628"/>
          </a:xfrm>
        </p:grpSpPr>
        <p:sp>
          <p:nvSpPr>
            <p:cNvPr id="5" name="Rectangle 4"/>
            <p:cNvSpPr/>
            <p:nvPr/>
          </p:nvSpPr>
          <p:spPr>
            <a:xfrm>
              <a:off x="839416" y="3491716"/>
              <a:ext cx="5760640" cy="207437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551384" y="5579948"/>
              <a:ext cx="619268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1991544" y="3491716"/>
              <a:ext cx="936104" cy="2088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991544" y="3347700"/>
              <a:ext cx="0" cy="2232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6672064" y="5435932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064" y="5435932"/>
                  <a:ext cx="384016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Connector 10"/>
            <p:cNvCxnSpPr/>
            <p:nvPr/>
          </p:nvCxnSpPr>
          <p:spPr>
            <a:xfrm>
              <a:off x="2465154" y="5507948"/>
              <a:ext cx="0" cy="7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991544" y="3851756"/>
              <a:ext cx="936000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775520" y="3573016"/>
                  <a:ext cx="13190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5520" y="3573016"/>
                  <a:ext cx="1319079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271464" y="3059668"/>
                  <a:ext cx="155061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30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𝑒𝑉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1464" y="3059668"/>
                  <a:ext cx="1550617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990654" y="3059668"/>
                  <a:ext cx="4491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0654" y="3059668"/>
                  <a:ext cx="449162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199456" y="5138608"/>
                  <a:ext cx="8202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9456" y="5138608"/>
                  <a:ext cx="820225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/>
            <p:cNvSpPr/>
            <p:nvPr/>
          </p:nvSpPr>
          <p:spPr>
            <a:xfrm>
              <a:off x="3287688" y="3491716"/>
              <a:ext cx="936104" cy="20813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4223792" y="3347700"/>
              <a:ext cx="0" cy="2232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919536" y="5291916"/>
              <a:ext cx="259228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919536" y="5147900"/>
              <a:ext cx="259228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199456" y="4859868"/>
                  <a:ext cx="8202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9456" y="4859868"/>
                  <a:ext cx="820225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Connector 27"/>
            <p:cNvCxnSpPr/>
            <p:nvPr/>
          </p:nvCxnSpPr>
          <p:spPr>
            <a:xfrm>
              <a:off x="3791744" y="5507940"/>
              <a:ext cx="0" cy="7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927648" y="3347700"/>
              <a:ext cx="0" cy="2232248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287688" y="3347700"/>
              <a:ext cx="0" cy="2232248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287688" y="3851756"/>
              <a:ext cx="936000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503712" y="3563724"/>
                  <a:ext cx="4302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712" y="3563724"/>
                  <a:ext cx="430246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Straight Arrow Connector 32"/>
            <p:cNvCxnSpPr/>
            <p:nvPr/>
          </p:nvCxnSpPr>
          <p:spPr>
            <a:xfrm>
              <a:off x="2927648" y="3131676"/>
              <a:ext cx="396000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929450" y="2771636"/>
                  <a:ext cx="12914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9450" y="2771636"/>
                  <a:ext cx="1291444" cy="369332"/>
                </a:xfrm>
                <a:prstGeom prst="rect">
                  <a:avLst/>
                </a:prstGeom>
                <a:blipFill>
                  <a:blip r:embed="rId2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525520" y="4202504"/>
                  <a:ext cx="4822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5520" y="4202504"/>
                  <a:ext cx="482248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Connector 36"/>
            <p:cNvCxnSpPr/>
            <p:nvPr/>
          </p:nvCxnSpPr>
          <p:spPr>
            <a:xfrm>
              <a:off x="2711624" y="4221088"/>
              <a:ext cx="93610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439816" y="5013176"/>
                  <a:ext cx="7264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9816" y="5013176"/>
                  <a:ext cx="726481" cy="369332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/>
            <p:cNvSpPr/>
            <p:nvPr/>
          </p:nvSpPr>
          <p:spPr>
            <a:xfrm>
              <a:off x="2927648" y="3395317"/>
              <a:ext cx="360040" cy="8257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9840416" y="2132856"/>
            <a:ext cx="1995948" cy="1513637"/>
            <a:chOff x="9840416" y="2132856"/>
            <a:chExt cx="1995948" cy="1513637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9840416" y="2132856"/>
              <a:ext cx="1995948" cy="151363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cxnSp>
          <p:nvCxnSpPr>
            <p:cNvPr id="42" name="Straight Arrow Connector 41"/>
            <p:cNvCxnSpPr/>
            <p:nvPr/>
          </p:nvCxnSpPr>
          <p:spPr>
            <a:xfrm>
              <a:off x="10488488" y="2780928"/>
              <a:ext cx="0" cy="432048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0488488" y="2780928"/>
                  <a:ext cx="3914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88488" y="2780928"/>
                  <a:ext cx="391454" cy="369332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Connector 45"/>
            <p:cNvCxnSpPr/>
            <p:nvPr/>
          </p:nvCxnSpPr>
          <p:spPr>
            <a:xfrm>
              <a:off x="10056440" y="3191076"/>
              <a:ext cx="6480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416480" y="2780928"/>
              <a:ext cx="6480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23835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sis of Linear </a:t>
            </a:r>
            <a:r>
              <a:rPr lang="en-US" altLang="zh-TW" dirty="0"/>
              <a:t>C</a:t>
            </a:r>
            <a:r>
              <a:rPr lang="en-US" altLang="zh-TW" dirty="0" smtClean="0"/>
              <a:t>ombination of Atomic </a:t>
            </a:r>
            <a:r>
              <a:rPr lang="en-US" altLang="zh-TW" dirty="0"/>
              <a:t>O</a:t>
            </a:r>
            <a:r>
              <a:rPr lang="en-US" altLang="zh-TW" dirty="0" smtClean="0"/>
              <a:t>rbital (LCAO)</a:t>
            </a:r>
            <a:endParaRPr lang="zh-TW" altLang="en-US" dirty="0"/>
          </a:p>
        </p:txBody>
      </p:sp>
      <p:graphicFrame>
        <p:nvGraphicFramePr>
          <p:cNvPr id="49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76794"/>
              </p:ext>
            </p:extLst>
          </p:nvPr>
        </p:nvGraphicFramePr>
        <p:xfrm>
          <a:off x="3575720" y="1988840"/>
          <a:ext cx="450215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3429000" imgH="2120760" progId="Equation.DSMT4">
                  <p:embed/>
                </p:oleObj>
              </mc:Choice>
              <mc:Fallback>
                <p:oleObj name="Equation" r:id="rId3" imgW="3429000" imgH="2120760" progId="Equation.DSMT4">
                  <p:embed/>
                  <p:pic>
                    <p:nvPicPr>
                      <p:cNvPr id="49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720" y="1988840"/>
                        <a:ext cx="4502150" cy="2784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4354" y="4904486"/>
            <a:ext cx="2736304" cy="1953514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91344" y="2132856"/>
            <a:ext cx="3678892" cy="4525471"/>
            <a:chOff x="3431704" y="2060848"/>
            <a:chExt cx="3678892" cy="4525471"/>
          </a:xfrm>
        </p:grpSpPr>
        <p:sp>
          <p:nvSpPr>
            <p:cNvPr id="17" name="TextBox 16"/>
            <p:cNvSpPr txBox="1"/>
            <p:nvPr/>
          </p:nvSpPr>
          <p:spPr>
            <a:xfrm>
              <a:off x="4007768" y="2060848"/>
              <a:ext cx="19656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Double quantum dot: </a:t>
              </a:r>
            </a:p>
            <a:p>
              <a:r>
                <a:rPr lang="en-US" altLang="zh-TW" sz="1400" dirty="0" smtClean="0"/>
                <a:t>a </a:t>
              </a:r>
              <a:r>
                <a:rPr lang="en-US" altLang="zh-TW" sz="1400" dirty="0"/>
                <a:t>c</a:t>
              </a:r>
              <a:r>
                <a:rPr lang="en-US" altLang="zh-TW" sz="1400" dirty="0" smtClean="0"/>
                <a:t>harge </a:t>
              </a:r>
              <a:r>
                <a:rPr lang="en-US" altLang="zh-TW" sz="1400" b="1" i="1" dirty="0" smtClean="0"/>
                <a:t>quantum bit</a:t>
              </a:r>
              <a:endParaRPr lang="zh-TW" altLang="en-US" sz="1400" b="1" i="1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3647728" y="5085184"/>
              <a:ext cx="2752222" cy="872475"/>
              <a:chOff x="1055440" y="4179612"/>
              <a:chExt cx="3816424" cy="1692725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055440" y="4680595"/>
                <a:ext cx="3816424" cy="115212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tint val="66000"/>
                      <a:satMod val="160000"/>
                    </a:schemeClr>
                  </a:gs>
                  <a:gs pos="50000">
                    <a:schemeClr val="bg1">
                      <a:lumMod val="50000"/>
                      <a:tint val="44500"/>
                      <a:satMod val="160000"/>
                    </a:schemeClr>
                  </a:gs>
                  <a:gs pos="100000">
                    <a:schemeClr val="bg1">
                      <a:lumMod val="50000"/>
                      <a:tint val="23500"/>
                      <a:satMod val="16000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/>
              </a:p>
            </p:txBody>
          </p:sp>
          <p:sp>
            <p:nvSpPr>
              <p:cNvPr id="20" name="Rectangle 19"/>
              <p:cNvSpPr/>
              <p:nvPr/>
            </p:nvSpPr>
            <p:spPr>
              <a:xfrm flipV="1">
                <a:off x="1055440" y="4559725"/>
                <a:ext cx="792088" cy="11008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4079776" y="4559726"/>
                <a:ext cx="792088" cy="11895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715816" y="4559726"/>
                <a:ext cx="495672" cy="110087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1718336" y="4713149"/>
                <a:ext cx="2433448" cy="588059"/>
              </a:xfrm>
              <a:custGeom>
                <a:avLst/>
                <a:gdLst>
                  <a:gd name="connsiteX0" fmla="*/ 0 w 1429900"/>
                  <a:gd name="connsiteY0" fmla="*/ 0 h 349965"/>
                  <a:gd name="connsiteX1" fmla="*/ 184107 w 1429900"/>
                  <a:gd name="connsiteY1" fmla="*/ 73643 h 349965"/>
                  <a:gd name="connsiteX2" fmla="*/ 460268 w 1429900"/>
                  <a:gd name="connsiteY2" fmla="*/ 343667 h 349965"/>
                  <a:gd name="connsiteX3" fmla="*/ 730292 w 1429900"/>
                  <a:gd name="connsiteY3" fmla="*/ 122738 h 349965"/>
                  <a:gd name="connsiteX4" fmla="*/ 981906 w 1429900"/>
                  <a:gd name="connsiteY4" fmla="*/ 349804 h 349965"/>
                  <a:gd name="connsiteX5" fmla="*/ 1282614 w 1429900"/>
                  <a:gd name="connsiteY5" fmla="*/ 79780 h 349965"/>
                  <a:gd name="connsiteX6" fmla="*/ 1429900 w 1429900"/>
                  <a:gd name="connsiteY6" fmla="*/ 18411 h 349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29900" h="349965">
                    <a:moveTo>
                      <a:pt x="0" y="0"/>
                    </a:moveTo>
                    <a:cubicBezTo>
                      <a:pt x="53698" y="8182"/>
                      <a:pt x="107396" y="16365"/>
                      <a:pt x="184107" y="73643"/>
                    </a:cubicBezTo>
                    <a:cubicBezTo>
                      <a:pt x="260818" y="130921"/>
                      <a:pt x="369237" y="335485"/>
                      <a:pt x="460268" y="343667"/>
                    </a:cubicBezTo>
                    <a:cubicBezTo>
                      <a:pt x="551299" y="351849"/>
                      <a:pt x="643352" y="121715"/>
                      <a:pt x="730292" y="122738"/>
                    </a:cubicBezTo>
                    <a:cubicBezTo>
                      <a:pt x="817232" y="123761"/>
                      <a:pt x="889852" y="356964"/>
                      <a:pt x="981906" y="349804"/>
                    </a:cubicBezTo>
                    <a:cubicBezTo>
                      <a:pt x="1073960" y="342644"/>
                      <a:pt x="1207948" y="135012"/>
                      <a:pt x="1282614" y="79780"/>
                    </a:cubicBezTo>
                    <a:cubicBezTo>
                      <a:pt x="1357280" y="24548"/>
                      <a:pt x="1393590" y="21479"/>
                      <a:pt x="1429900" y="1841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890041" y="4759771"/>
                <a:ext cx="621783" cy="507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050" dirty="0"/>
                  <a:t>V(x)</a:t>
                </a:r>
                <a:endParaRPr lang="zh-TW" altLang="en-US" sz="1050" dirty="0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>
                <a:off x="2760231" y="5661248"/>
                <a:ext cx="151216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4217401" y="5364777"/>
                <a:ext cx="353875" cy="507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050" dirty="0"/>
                  <a:t>x</a:t>
                </a:r>
                <a:endParaRPr lang="zh-TW" altLang="en-US" sz="105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104109" y="4190393"/>
                <a:ext cx="580256" cy="507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050" dirty="0"/>
                  <a:t>Vg1</a:t>
                </a:r>
                <a:endParaRPr lang="zh-TW" altLang="en-US" sz="105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673525" y="4179612"/>
                <a:ext cx="580256" cy="507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050" dirty="0"/>
                  <a:t>Vg2</a:t>
                </a:r>
                <a:endParaRPr lang="zh-TW" altLang="en-US" sz="105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151784" y="4185002"/>
                <a:ext cx="580256" cy="507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050" dirty="0"/>
                  <a:t>Vg3</a:t>
                </a:r>
                <a:endParaRPr lang="zh-TW" altLang="en-US" sz="1050"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3431704" y="6309320"/>
              <a:ext cx="3678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/>
                <a:t>T. Hayashi et al. Phys. Rev. Lett. 91, 226804 (2003)</a:t>
              </a:r>
              <a:endParaRPr lang="zh-TW" altLang="en-US" sz="1200" dirty="0"/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63752" y="2636912"/>
              <a:ext cx="2579122" cy="2160240"/>
            </a:xfrm>
            <a:prstGeom prst="rect">
              <a:avLst/>
            </a:prstGeom>
          </p:spPr>
        </p:pic>
        <p:cxnSp>
          <p:nvCxnSpPr>
            <p:cNvPr id="32" name="Straight Connector 31"/>
            <p:cNvCxnSpPr/>
            <p:nvPr/>
          </p:nvCxnSpPr>
          <p:spPr>
            <a:xfrm>
              <a:off x="4583832" y="4005064"/>
              <a:ext cx="1008112" cy="7200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8162306" y="2420888"/>
            <a:ext cx="4011920" cy="2221215"/>
            <a:chOff x="7752184" y="2420888"/>
            <a:chExt cx="4011920" cy="2221215"/>
          </a:xfrm>
        </p:grpSpPr>
        <p:sp>
          <p:nvSpPr>
            <p:cNvPr id="35" name="Rectangle 34"/>
            <p:cNvSpPr/>
            <p:nvPr/>
          </p:nvSpPr>
          <p:spPr>
            <a:xfrm>
              <a:off x="7973944" y="3001987"/>
              <a:ext cx="3492723" cy="162187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20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7752184" y="4616597"/>
              <a:ext cx="3880804" cy="7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8860985" y="2983890"/>
              <a:ext cx="720721" cy="16327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200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8860985" y="2871290"/>
              <a:ext cx="0" cy="17453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1446518" y="4365104"/>
                  <a:ext cx="31758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6518" y="4365104"/>
                  <a:ext cx="317586" cy="27699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Connector 39"/>
            <p:cNvCxnSpPr/>
            <p:nvPr/>
          </p:nvCxnSpPr>
          <p:spPr>
            <a:xfrm>
              <a:off x="9225625" y="4560303"/>
              <a:ext cx="0" cy="562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860985" y="3265392"/>
              <a:ext cx="720641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8694665" y="3047456"/>
                  <a:ext cx="93936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4665" y="3047456"/>
                  <a:ext cx="939360" cy="27699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8251145" y="4271531"/>
                  <a:ext cx="60785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1145" y="4271531"/>
                  <a:ext cx="607859" cy="27699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ectangle 54"/>
            <p:cNvSpPr/>
            <p:nvPr/>
          </p:nvSpPr>
          <p:spPr>
            <a:xfrm>
              <a:off x="9858906" y="2983890"/>
              <a:ext cx="720721" cy="1627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20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10579627" y="2871290"/>
              <a:ext cx="0" cy="17453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8805545" y="4391396"/>
              <a:ext cx="1995842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8805545" y="4278796"/>
              <a:ext cx="1995842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8251145" y="4053595"/>
                  <a:ext cx="60785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1145" y="4053595"/>
                  <a:ext cx="607859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/>
            <p:nvPr/>
          </p:nvCxnSpPr>
          <p:spPr>
            <a:xfrm>
              <a:off x="10246986" y="4560297"/>
              <a:ext cx="0" cy="562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9570756" y="2871290"/>
              <a:ext cx="0" cy="1745307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9858906" y="2871290"/>
              <a:ext cx="0" cy="1745307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9858906" y="3265392"/>
              <a:ext cx="720641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0025226" y="3040191"/>
                  <a:ext cx="34945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5226" y="3040191"/>
                  <a:ext cx="349455" cy="2769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5" name="Straight Arrow Connector 64"/>
            <p:cNvCxnSpPr/>
            <p:nvPr/>
          </p:nvCxnSpPr>
          <p:spPr>
            <a:xfrm>
              <a:off x="9581706" y="2702389"/>
              <a:ext cx="30488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9583093" y="2420888"/>
                  <a:ext cx="41658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3093" y="2420888"/>
                  <a:ext cx="416589" cy="27699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10042017" y="3539628"/>
                  <a:ext cx="38363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2017" y="3539628"/>
                  <a:ext cx="383631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/>
            <p:nvPr/>
          </p:nvCxnSpPr>
          <p:spPr>
            <a:xfrm>
              <a:off x="9415386" y="3715794"/>
              <a:ext cx="72072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9574284" y="2792711"/>
              <a:ext cx="281724" cy="914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1258650" y="4149080"/>
                <a:ext cx="3914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8650" y="4149080"/>
                <a:ext cx="39145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/>
          <p:cNvGrpSpPr/>
          <p:nvPr/>
        </p:nvGrpSpPr>
        <p:grpSpPr>
          <a:xfrm>
            <a:off x="3791744" y="5013176"/>
            <a:ext cx="3438867" cy="1542077"/>
            <a:chOff x="1127448" y="4797152"/>
            <a:chExt cx="3438867" cy="1542077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43472" y="4869160"/>
              <a:ext cx="3222843" cy="1470069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1127448" y="4797152"/>
              <a:ext cx="172354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Quantum computation</a:t>
              </a:r>
              <a:endParaRPr lang="zh-TW" altLang="en-US" sz="1200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60296" y="332656"/>
            <a:ext cx="2901819" cy="216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859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wer method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636912"/>
            <a:ext cx="6579270" cy="20721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07768" y="836712"/>
            <a:ext cx="5710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chemeClr val="accent2"/>
                </a:solidFill>
              </a:rPr>
              <a:t>Ch9,Numerical </a:t>
            </a:r>
            <a:r>
              <a:rPr lang="en-US" altLang="zh-TW" sz="1400" dirty="0">
                <a:solidFill>
                  <a:schemeClr val="accent2"/>
                </a:solidFill>
              </a:rPr>
              <a:t>Methods in Engineering with Python </a:t>
            </a:r>
            <a:r>
              <a:rPr lang="en-US" altLang="zh-TW" sz="1400" dirty="0" smtClean="0">
                <a:solidFill>
                  <a:schemeClr val="accent2"/>
                </a:solidFill>
              </a:rPr>
              <a:t>3, </a:t>
            </a:r>
            <a:r>
              <a:rPr lang="en-US" altLang="zh-TW" sz="1400" dirty="0" err="1">
                <a:solidFill>
                  <a:schemeClr val="accent2"/>
                </a:solidFill>
              </a:rPr>
              <a:t>Jaan</a:t>
            </a:r>
            <a:r>
              <a:rPr lang="en-US" altLang="zh-TW" sz="1400" dirty="0">
                <a:solidFill>
                  <a:schemeClr val="accent2"/>
                </a:solidFill>
              </a:rPr>
              <a:t> </a:t>
            </a:r>
            <a:r>
              <a:rPr lang="en-US" altLang="zh-TW" sz="1400" dirty="0" err="1">
                <a:solidFill>
                  <a:schemeClr val="accent2"/>
                </a:solidFill>
              </a:rPr>
              <a:t>Kiusalaas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1424" y="4941168"/>
                <a:ext cx="6916381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i="1" dirty="0" smtClean="0"/>
                  <a:t>As convergence is reached in the </a:t>
                </a:r>
                <a:r>
                  <a:rPr lang="en-US" altLang="zh-TW" i="1" dirty="0" err="1" smtClean="0"/>
                  <a:t>i-th</a:t>
                </a:r>
                <a:r>
                  <a:rPr lang="en-US" altLang="zh-TW" i="1" dirty="0" smtClean="0"/>
                  <a:t> iteration </a:t>
                </a:r>
                <a:r>
                  <a:rPr lang="en-US" altLang="zh-TW" sz="2000" i="1" dirty="0" smtClean="0"/>
                  <a:t>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en-US" altLang="zh-TW" sz="2000" i="1" dirty="0" smtClean="0"/>
                  <a:t>),</a:t>
                </a:r>
                <a:endParaRPr lang="en-US" altLang="zh-TW" sz="2000" b="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TW" sz="20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000" dirty="0"/>
                      <m:t>Since</m:t>
                    </m:r>
                    <m:r>
                      <m:rPr>
                        <m:nor/>
                      </m:rPr>
                      <a:rPr lang="en-US" altLang="zh-TW" sz="2000" dirty="0"/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1⇒</m:t>
                    </m:r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TW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∗</m:t>
                        </m:r>
                      </m:sup>
                    </m:sSup>
                  </m:oMath>
                </a14:m>
                <a:r>
                  <a:rPr lang="en-US" altLang="zh-TW" sz="2000" dirty="0"/>
                  <a:t>,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4941168"/>
                <a:ext cx="6916381" cy="1323439"/>
              </a:xfrm>
              <a:prstGeom prst="rect">
                <a:avLst/>
              </a:prstGeom>
              <a:blipFill>
                <a:blip r:embed="rId3"/>
                <a:stretch>
                  <a:fillRect l="-794" t="-3226" b="-69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67408" y="1556792"/>
                <a:ext cx="978671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0" dirty="0" smtClean="0"/>
                  <a:t>Consider an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-value eq.: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sz="2400" b="0" dirty="0" smtClean="0"/>
              </a:p>
              <a:p>
                <a:r>
                  <a:rPr lang="en-US" altLang="zh-TW" dirty="0"/>
                  <a:t>w</a:t>
                </a:r>
                <a:r>
                  <a:rPr lang="en-US" altLang="zh-TW" b="0" dirty="0" smtClean="0"/>
                  <a:t>ith the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-values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…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b="0" dirty="0" smtClean="0"/>
                  <a:t>The power method can be used to compute the </a:t>
                </a:r>
                <a:r>
                  <a:rPr lang="en-US" altLang="zh-TW" b="0" i="1" dirty="0" smtClean="0">
                    <a:solidFill>
                      <a:srgbClr val="FF0000"/>
                    </a:solidFill>
                  </a:rPr>
                  <a:t>maximum</a:t>
                </a:r>
                <a:r>
                  <a:rPr lang="en-US" altLang="zh-TW" b="0" dirty="0" smtClean="0"/>
                  <a:t>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 valu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b="0" dirty="0" smtClean="0"/>
                  <a:t>,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b="0" dirty="0" smtClean="0"/>
                  <a:t> </a:t>
                </a:r>
                <a:r>
                  <a:rPr lang="en-US" altLang="zh-TW" dirty="0"/>
                  <a:t>o</a:t>
                </a:r>
                <a:r>
                  <a:rPr lang="en-US" altLang="zh-TW" b="0" dirty="0" smtClean="0"/>
                  <a:t>ne at a time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556792"/>
                <a:ext cx="9786718" cy="1015663"/>
              </a:xfrm>
              <a:prstGeom prst="rect">
                <a:avLst/>
              </a:prstGeom>
              <a:blipFill>
                <a:blip r:embed="rId4"/>
                <a:stretch>
                  <a:fillRect l="-561" b="-77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19536" y="6585912"/>
            <a:ext cx="7083670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matrix diagonalization\power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12024" y="5589240"/>
            <a:ext cx="5312673" cy="7386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</a:rPr>
              <a:t>*</a:t>
            </a:r>
            <a:r>
              <a:rPr lang="en-US" altLang="zh-TW" sz="1400" dirty="0" smtClean="0"/>
              <a:t> The </a:t>
            </a:r>
            <a:r>
              <a:rPr lang="en-US" altLang="zh-TW" sz="1400" dirty="0"/>
              <a:t>sign </a:t>
            </a:r>
            <a:r>
              <a:rPr lang="en-US" altLang="zh-TW" sz="1400" dirty="0" smtClean="0"/>
              <a:t>of </a:t>
            </a:r>
            <a:r>
              <a:rPr lang="en-US" altLang="zh-TW" sz="1400" i="1" dirty="0" smtClean="0"/>
              <a:t>λ</a:t>
            </a:r>
            <a:r>
              <a:rPr lang="en-US" altLang="zh-TW" sz="1400" dirty="0" smtClean="0"/>
              <a:t>1 </a:t>
            </a:r>
            <a:r>
              <a:rPr lang="en-US" altLang="zh-TW" sz="1400" dirty="0"/>
              <a:t>is determined as follows</a:t>
            </a:r>
            <a:r>
              <a:rPr lang="en-US" altLang="zh-TW" sz="1400" dirty="0" smtClean="0"/>
              <a:t>:</a:t>
            </a:r>
          </a:p>
          <a:p>
            <a:r>
              <a:rPr lang="en-US" altLang="zh-TW" sz="1400" dirty="0" smtClean="0"/>
              <a:t>If </a:t>
            </a:r>
            <a:r>
              <a:rPr lang="en-US" altLang="zh-TW" sz="1400" b="1" dirty="0"/>
              <a:t>z </a:t>
            </a:r>
            <a:r>
              <a:rPr lang="en-US" altLang="zh-TW" sz="1400" dirty="0"/>
              <a:t>changes sign between successive iterations, </a:t>
            </a:r>
            <a:r>
              <a:rPr lang="en-US" altLang="zh-TW" sz="1400" i="1" dirty="0"/>
              <a:t>λ</a:t>
            </a:r>
            <a:r>
              <a:rPr lang="en-US" altLang="zh-TW" sz="1400" dirty="0"/>
              <a:t>1 is negative;</a:t>
            </a:r>
          </a:p>
          <a:p>
            <a:r>
              <a:rPr lang="en-US" altLang="zh-TW" sz="1400" dirty="0"/>
              <a:t>otherwise, use the plus sign.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2767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wer method (proof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7408" y="1556792"/>
                <a:ext cx="6678816" cy="4948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 smtClean="0"/>
                  <a:t>Given an arbitra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+…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+…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TW" sz="2000" dirty="0" smtClean="0"/>
              </a:p>
              <a:p>
                <a:endParaRPr lang="en-US" altLang="zh-TW" sz="2000" dirty="0" smtClean="0"/>
              </a:p>
              <a:p>
                <a:r>
                  <a:rPr lang="en-US" altLang="zh-TW" sz="2800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→∞⇒</m:t>
                    </m:r>
                    <m:f>
                      <m:f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den>
                    </m:f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+…≈</m:t>
                    </m:r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556792"/>
                <a:ext cx="6678816" cy="4948534"/>
              </a:xfrm>
              <a:prstGeom prst="rect">
                <a:avLst/>
              </a:prstGeom>
              <a:blipFill>
                <a:blip r:embed="rId2"/>
                <a:stretch>
                  <a:fillRect l="-1918" t="-9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6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wer method (proof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67408" y="1484784"/>
                <a:ext cx="8287974" cy="5388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n the previous formalism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…..</m:t>
                          </m:r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 together might become a very large value after many  times of iteration.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So, let u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 in each iteration.</a:t>
                </a:r>
                <a:endParaRPr lang="en-US" altLang="zh-TW" dirty="0"/>
              </a:p>
              <a:p>
                <a:r>
                  <a:rPr lang="en-US" altLang="zh-TW" dirty="0" smtClean="0"/>
                  <a:t>For a given an arbitra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TW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…..</m:t>
                          </m:r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endParaRPr lang="en-US" altLang="zh-TW" dirty="0" smtClean="0"/>
              </a:p>
              <a:p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≈</m:t>
                    </m:r>
                    <m:sSubSup>
                      <m:sSub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bSup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400" dirty="0" smtClean="0"/>
                  <a:t>as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sz="2400" dirty="0" smtClean="0"/>
                  <a:t> </a:t>
                </a:r>
                <a:r>
                  <a:rPr lang="en-US" altLang="zh-TW" sz="2400" dirty="0" smtClean="0"/>
                  <a:t>is sufficiently large</a:t>
                </a:r>
              </a:p>
              <a:p>
                <a:r>
                  <a:rPr lang="en-US" altLang="zh-TW" sz="2400" dirty="0" smtClean="0"/>
                  <a:t>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1⇒</m:t>
                    </m:r>
                  </m:oMath>
                </a14:m>
                <a:r>
                  <a:rPr lang="en-US" altLang="zh-TW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TW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∗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484784"/>
                <a:ext cx="8287974" cy="5388783"/>
              </a:xfrm>
              <a:prstGeom prst="rect">
                <a:avLst/>
              </a:prstGeom>
              <a:blipFill>
                <a:blip r:embed="rId2"/>
                <a:stretch>
                  <a:fillRect l="-1177" t="-792" b="-11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744072" y="4869160"/>
            <a:ext cx="5312673" cy="7386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</a:rPr>
              <a:t>*</a:t>
            </a:r>
            <a:r>
              <a:rPr lang="en-US" altLang="zh-TW" sz="1400" dirty="0" smtClean="0"/>
              <a:t> The </a:t>
            </a:r>
            <a:r>
              <a:rPr lang="en-US" altLang="zh-TW" sz="1400" dirty="0"/>
              <a:t>sign </a:t>
            </a:r>
            <a:r>
              <a:rPr lang="en-US" altLang="zh-TW" sz="1400" dirty="0" smtClean="0"/>
              <a:t>of </a:t>
            </a:r>
            <a:r>
              <a:rPr lang="en-US" altLang="zh-TW" sz="1400" i="1" dirty="0" smtClean="0"/>
              <a:t>λ</a:t>
            </a:r>
            <a:r>
              <a:rPr lang="en-US" altLang="zh-TW" sz="1400" dirty="0" smtClean="0"/>
              <a:t>1 </a:t>
            </a:r>
            <a:r>
              <a:rPr lang="en-US" altLang="zh-TW" sz="1400" dirty="0"/>
              <a:t>is determined as follows</a:t>
            </a:r>
            <a:r>
              <a:rPr lang="en-US" altLang="zh-TW" sz="1400" dirty="0" smtClean="0"/>
              <a:t>:</a:t>
            </a:r>
          </a:p>
          <a:p>
            <a:r>
              <a:rPr lang="en-US" altLang="zh-TW" sz="1400" dirty="0" smtClean="0"/>
              <a:t>If </a:t>
            </a:r>
            <a:r>
              <a:rPr lang="en-US" altLang="zh-TW" sz="1400" b="1" dirty="0"/>
              <a:t>z </a:t>
            </a:r>
            <a:r>
              <a:rPr lang="en-US" altLang="zh-TW" sz="1400" dirty="0"/>
              <a:t>changes sign between successive iterations, </a:t>
            </a:r>
            <a:r>
              <a:rPr lang="en-US" altLang="zh-TW" sz="1400" i="1" dirty="0"/>
              <a:t>λ</a:t>
            </a:r>
            <a:r>
              <a:rPr lang="en-US" altLang="zh-TW" sz="1400" dirty="0"/>
              <a:t>1 is negative;</a:t>
            </a:r>
          </a:p>
          <a:p>
            <a:r>
              <a:rPr lang="en-US" altLang="zh-TW" sz="1400" dirty="0"/>
              <a:t>otherwise, use the plus sign.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5017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the power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5400" y="1484784"/>
                <a:ext cx="7488831" cy="859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ind the greatest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value and the corresponding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vecto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.7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3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using the power method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484784"/>
                <a:ext cx="7488831" cy="859146"/>
              </a:xfrm>
              <a:prstGeom prst="rect">
                <a:avLst/>
              </a:prstGeom>
              <a:blipFill>
                <a:blip r:embed="rId2"/>
                <a:stretch>
                  <a:fillRect l="-651" t="-49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67408" y="6237312"/>
            <a:ext cx="82460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chemeClr val="accent2"/>
                </a:solidFill>
              </a:rPr>
              <a:t>C:\Users\sjche\Desktop\Work place\teaching\computational physics\matrix diagonalization\power.py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016" y="2924944"/>
            <a:ext cx="5487156" cy="17281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08" y="2420888"/>
            <a:ext cx="4968552" cy="373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6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the power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5400" y="1484784"/>
                <a:ext cx="7488831" cy="859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ind the greatest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value and the corresponding </a:t>
                </a:r>
                <a:r>
                  <a:rPr lang="en-US" altLang="zh-TW" dirty="0" err="1" smtClean="0"/>
                  <a:t>eigen</a:t>
                </a:r>
                <a:r>
                  <a:rPr lang="en-US" altLang="zh-TW" dirty="0" smtClean="0"/>
                  <a:t>-vecto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.0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.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.0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using the power method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484784"/>
                <a:ext cx="7488831" cy="859146"/>
              </a:xfrm>
              <a:prstGeom prst="rect">
                <a:avLst/>
              </a:prstGeom>
              <a:blipFill>
                <a:blip r:embed="rId2"/>
                <a:stretch>
                  <a:fillRect l="-651" t="-49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67408" y="6237312"/>
            <a:ext cx="82460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chemeClr val="accent2"/>
                </a:solidFill>
              </a:rPr>
              <a:t>C:\Users\sjche\Desktop\Work place\teaching\computational physics\matrix diagonalization\power.py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407" y="8566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1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verse power method</a:t>
            </a:r>
            <a:endParaRPr lang="zh-TW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91944" y="836712"/>
            <a:ext cx="5710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solidFill>
                  <a:schemeClr val="accent2"/>
                </a:solidFill>
              </a:rPr>
              <a:t>Ch9,Numerical </a:t>
            </a:r>
            <a:r>
              <a:rPr lang="en-US" altLang="zh-TW" sz="1400" dirty="0">
                <a:solidFill>
                  <a:schemeClr val="accent2"/>
                </a:solidFill>
              </a:rPr>
              <a:t>Methods in Engineering with Python </a:t>
            </a:r>
            <a:r>
              <a:rPr lang="en-US" altLang="zh-TW" sz="1400" dirty="0" smtClean="0">
                <a:solidFill>
                  <a:schemeClr val="accent2"/>
                </a:solidFill>
              </a:rPr>
              <a:t>3, </a:t>
            </a:r>
            <a:r>
              <a:rPr lang="en-US" altLang="zh-TW" sz="1400" dirty="0" err="1">
                <a:solidFill>
                  <a:schemeClr val="accent2"/>
                </a:solidFill>
              </a:rPr>
              <a:t>Jaan</a:t>
            </a:r>
            <a:r>
              <a:rPr lang="en-US" altLang="zh-TW" sz="1400" dirty="0">
                <a:solidFill>
                  <a:schemeClr val="accent2"/>
                </a:solidFill>
              </a:rPr>
              <a:t> </a:t>
            </a:r>
            <a:r>
              <a:rPr lang="en-US" altLang="zh-TW" sz="1400" dirty="0" err="1">
                <a:solidFill>
                  <a:schemeClr val="accent2"/>
                </a:solidFill>
              </a:rPr>
              <a:t>Kiusalaas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7408" y="1556792"/>
                <a:ext cx="108468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b="0" dirty="0" smtClean="0"/>
                  <a:t>Consider a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-value eq.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b="0" dirty="0" smtClean="0"/>
              </a:p>
              <a:p>
                <a:r>
                  <a:rPr lang="en-US" altLang="zh-TW" dirty="0"/>
                  <a:t>w</a:t>
                </a:r>
                <a:r>
                  <a:rPr lang="en-US" altLang="zh-TW" b="0" dirty="0" smtClean="0"/>
                  <a:t>ith the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-values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…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b="0" dirty="0" smtClean="0"/>
                  <a:t>The inverse power method can be used to compute the minimum </a:t>
                </a:r>
                <a:r>
                  <a:rPr lang="en-US" altLang="zh-TW" b="0" dirty="0" err="1" smtClean="0"/>
                  <a:t>eigen</a:t>
                </a:r>
                <a:r>
                  <a:rPr lang="en-US" altLang="zh-TW" b="0" dirty="0" smtClean="0"/>
                  <a:t> valu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b="0" dirty="0" smtClean="0"/>
                  <a:t>, 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b="0" dirty="0" smtClean="0"/>
                  <a:t> </a:t>
                </a:r>
                <a:r>
                  <a:rPr lang="en-US" altLang="zh-TW" dirty="0"/>
                  <a:t>o</a:t>
                </a:r>
                <a:r>
                  <a:rPr lang="en-US" altLang="zh-TW" b="0" dirty="0" smtClean="0"/>
                  <a:t>ne at a time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556792"/>
                <a:ext cx="10846816" cy="923330"/>
              </a:xfrm>
              <a:prstGeom prst="rect">
                <a:avLst/>
              </a:prstGeom>
              <a:blipFill>
                <a:blip r:embed="rId2"/>
                <a:stretch>
                  <a:fillRect l="-506" t="-3947" b="-85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19536" y="6585912"/>
            <a:ext cx="7083670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matrix diagonalization\power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2708920"/>
            <a:ext cx="5595541" cy="18052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7408" y="4797152"/>
                <a:ext cx="6916381" cy="1488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i="1" dirty="0" smtClean="0"/>
                  <a:t>As convergence is reached in the </a:t>
                </a:r>
                <a:r>
                  <a:rPr lang="en-US" altLang="zh-TW" i="1" dirty="0" err="1" smtClean="0"/>
                  <a:t>i-th</a:t>
                </a:r>
                <a:r>
                  <a:rPr lang="en-US" altLang="zh-TW" i="1" dirty="0" smtClean="0"/>
                  <a:t> iteration </a:t>
                </a:r>
                <a:r>
                  <a:rPr lang="en-US" altLang="zh-TW" sz="2000" i="1" dirty="0" smtClean="0"/>
                  <a:t>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en-US" altLang="zh-TW" sz="2000" i="1" dirty="0" smtClean="0"/>
                  <a:t>)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zh-TW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 smtClean="0"/>
                  <a:t>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|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≈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 smtClean="0"/>
                  <a:t>,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≈1/|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TW" sz="2000" dirty="0" smtClean="0">
                    <a:solidFill>
                      <a:srgbClr val="FF0000"/>
                    </a:solidFill>
                  </a:rPr>
                  <a:t> 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4797152"/>
                <a:ext cx="6916381" cy="1488484"/>
              </a:xfrm>
              <a:prstGeom prst="rect">
                <a:avLst/>
              </a:prstGeom>
              <a:blipFill>
                <a:blip r:embed="rId4"/>
                <a:stretch>
                  <a:fillRect l="-970" t="-2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04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13</TotalTime>
  <Words>3085</Words>
  <Application>Microsoft Office PowerPoint</Application>
  <PresentationFormat>Widescreen</PresentationFormat>
  <Paragraphs>269</Paragraphs>
  <Slides>35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微軟正黑體</vt:lpstr>
      <vt:lpstr>新細明體</vt:lpstr>
      <vt:lpstr>Arial</vt:lpstr>
      <vt:lpstr>Calibri</vt:lpstr>
      <vt:lpstr>Cambria Math</vt:lpstr>
      <vt:lpstr>Mathematica1</vt:lpstr>
      <vt:lpstr>Trebuchet MS</vt:lpstr>
      <vt:lpstr>Wingdings</vt:lpstr>
      <vt:lpstr>Wingdings 3</vt:lpstr>
      <vt:lpstr>Facet</vt:lpstr>
      <vt:lpstr>Equation</vt:lpstr>
      <vt:lpstr>MathType 6.0 Equation</vt:lpstr>
      <vt:lpstr>Matrix diagonalization for eign-value problems</vt:lpstr>
      <vt:lpstr>學習重點(05/04)</vt:lpstr>
      <vt:lpstr>Transfer matrix: Marital population analysis</vt:lpstr>
      <vt:lpstr>Power method</vt:lpstr>
      <vt:lpstr>Power method (proof)</vt:lpstr>
      <vt:lpstr>Power method (proof)</vt:lpstr>
      <vt:lpstr>Exercise: the power method</vt:lpstr>
      <vt:lpstr>Exercise: the power method</vt:lpstr>
      <vt:lpstr>Inverse power method</vt:lpstr>
      <vt:lpstr>Eigenvalue shifting</vt:lpstr>
      <vt:lpstr>Matrix diagonalization for eign-value problems</vt:lpstr>
      <vt:lpstr>Quantum physics: the Schrodinger’s eq.</vt:lpstr>
      <vt:lpstr>Method 1: finite difference scheme</vt:lpstr>
      <vt:lpstr>Solve Schrodinger’s eq. : Finite difference method</vt:lpstr>
      <vt:lpstr>Solve Schrodinger’s eq : boundary conditions</vt:lpstr>
      <vt:lpstr>Example: 1D Simple Harmonic Oscillator (SHO)</vt:lpstr>
      <vt:lpstr>Example: 1D SHO</vt:lpstr>
      <vt:lpstr>The flow chart for solving Schrodinger eq by means of matrix diagonalization</vt:lpstr>
      <vt:lpstr>Numpy: diagonalize a matrix</vt:lpstr>
      <vt:lpstr>Sort the eigen-values</vt:lpstr>
      <vt:lpstr>Exercise: diagonalize a matrix using                 numpy.linalg.eig() </vt:lpstr>
      <vt:lpstr>Exercise: diagonalize a complex matrix</vt:lpstr>
      <vt:lpstr>Exercise: diagonalize a matrix using numpy </vt:lpstr>
      <vt:lpstr>1D SHO: my code</vt:lpstr>
      <vt:lpstr>1D SHO: write a code to solve the eigen energies and eigen states (n=0,1,…10) of 1D SHO</vt:lpstr>
      <vt:lpstr>Solving a Schrodinger eq with an arbitrary potential</vt:lpstr>
      <vt:lpstr>Infinite square well</vt:lpstr>
      <vt:lpstr>Finite-barrier square well</vt:lpstr>
      <vt:lpstr>Double quantum well/dot: a charged quantum bit</vt:lpstr>
      <vt:lpstr>Method 2: Method of basis expansion</vt:lpstr>
      <vt:lpstr>Plane-wave basis</vt:lpstr>
      <vt:lpstr>Basis of Linear Combination of Atomic Orbital (LCAO)</vt:lpstr>
      <vt:lpstr>Exercise: lattice chain in the tight binding model</vt:lpstr>
      <vt:lpstr>Double square well</vt:lpstr>
      <vt:lpstr>Basis of Linear Combination of Atomic Orbital (LCAO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rodinger equation: 1D cases</dc:title>
  <dc:creator>Shun-Jen Cheng</dc:creator>
  <cp:lastModifiedBy>Shun-Jen Cheng</cp:lastModifiedBy>
  <cp:revision>223</cp:revision>
  <dcterms:created xsi:type="dcterms:W3CDTF">2019-12-15T08:38:47Z</dcterms:created>
  <dcterms:modified xsi:type="dcterms:W3CDTF">2021-05-04T02:10:04Z</dcterms:modified>
</cp:coreProperties>
</file>